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D07A9D" w:rsidRDefault="00FF785E" w:rsidP="00D07A9D">
      <w:r>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Default="00D07A9D">
          <w:pPr>
            <w:pStyle w:val="TOCHeading"/>
          </w:pPr>
          <w:r w:rsidRPr="00D07A9D">
            <w:rPr>
              <w:color w:val="404040" w:themeColor="text1" w:themeTint="BF"/>
            </w:rPr>
            <w:t>Sadržaj</w:t>
          </w:r>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r>
            <w:fldChar w:fldCharType="begin"/>
          </w:r>
          <w:r w:rsidR="00D07A9D">
            <w:instrText xml:space="preserve"> TOC \o "1-3" \h \z \u </w:instrText>
          </w:r>
          <w:r>
            <w:fldChar w:fldCharType="separate"/>
          </w:r>
          <w:hyperlink w:anchor="_Toc263238375" w:history="1">
            <w:r w:rsidR="00D07A9D" w:rsidRPr="009E48CB">
              <w:rPr>
                <w:rStyle w:val="Hyperlink"/>
                <w:noProof/>
              </w:rPr>
              <w:t>1</w:t>
            </w:r>
            <w:r w:rsidR="00D07A9D">
              <w:rPr>
                <w:rFonts w:asciiTheme="minorHAnsi" w:eastAsiaTheme="minorEastAsia" w:hAnsiTheme="minorHAnsi" w:cstheme="minorBidi"/>
                <w:noProof/>
                <w:sz w:val="22"/>
                <w:lang w:eastAsia="hr-HR"/>
              </w:rPr>
              <w:tab/>
            </w:r>
            <w:r w:rsidR="00D07A9D" w:rsidRPr="009E48CB">
              <w:rPr>
                <w:rStyle w:val="Hyperlink"/>
                <w:noProof/>
              </w:rPr>
              <w:t>Uvod</w:t>
            </w:r>
            <w:r w:rsidR="00D07A9D">
              <w:rPr>
                <w:noProof/>
                <w:webHidden/>
              </w:rPr>
              <w:tab/>
            </w:r>
            <w:r>
              <w:rPr>
                <w:noProof/>
                <w:webHidden/>
              </w:rPr>
              <w:fldChar w:fldCharType="begin"/>
            </w:r>
            <w:r w:rsidR="00D07A9D">
              <w:rPr>
                <w:noProof/>
                <w:webHidden/>
              </w:rPr>
              <w:instrText xml:space="preserve"> PAGEREF _Toc263238375 \h </w:instrText>
            </w:r>
            <w:r>
              <w:rPr>
                <w:noProof/>
                <w:webHidden/>
              </w:rPr>
            </w:r>
            <w:r>
              <w:rPr>
                <w:noProof/>
                <w:webHidden/>
              </w:rPr>
              <w:fldChar w:fldCharType="separate"/>
            </w:r>
            <w:r w:rsidR="0084286C">
              <w:rPr>
                <w:noProof/>
                <w:webHidden/>
              </w:rPr>
              <w:t>1</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376" w:history="1">
            <w:r w:rsidR="00D07A9D" w:rsidRPr="009E48CB">
              <w:rPr>
                <w:rStyle w:val="Hyperlink"/>
                <w:noProof/>
              </w:rPr>
              <w:t>2</w:t>
            </w:r>
            <w:r w:rsidR="00D07A9D">
              <w:rPr>
                <w:rFonts w:asciiTheme="minorHAnsi" w:eastAsiaTheme="minorEastAsia" w:hAnsiTheme="minorHAnsi" w:cstheme="minorBidi"/>
                <w:noProof/>
                <w:sz w:val="22"/>
                <w:lang w:eastAsia="hr-HR"/>
              </w:rPr>
              <w:tab/>
            </w:r>
            <w:r w:rsidR="00D07A9D" w:rsidRPr="009E48CB">
              <w:rPr>
                <w:rStyle w:val="Hyperlink"/>
                <w:noProof/>
              </w:rPr>
              <w:t>Opći pregled norme H.264</w:t>
            </w:r>
            <w:r w:rsidR="00D07A9D">
              <w:rPr>
                <w:noProof/>
                <w:webHidden/>
              </w:rPr>
              <w:tab/>
            </w:r>
            <w:r>
              <w:rPr>
                <w:noProof/>
                <w:webHidden/>
              </w:rPr>
              <w:fldChar w:fldCharType="begin"/>
            </w:r>
            <w:r w:rsidR="00D07A9D">
              <w:rPr>
                <w:noProof/>
                <w:webHidden/>
              </w:rPr>
              <w:instrText xml:space="preserve"> PAGEREF _Toc263238376 \h </w:instrText>
            </w:r>
            <w:r>
              <w:rPr>
                <w:noProof/>
                <w:webHidden/>
              </w:rPr>
            </w:r>
            <w:r>
              <w:rPr>
                <w:noProof/>
                <w:webHidden/>
              </w:rPr>
              <w:fldChar w:fldCharType="separate"/>
            </w:r>
            <w:r w:rsidR="0084286C">
              <w:rPr>
                <w:noProof/>
                <w:webHidden/>
              </w:rPr>
              <w:t>3</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77" w:history="1">
            <w:r w:rsidR="00D07A9D" w:rsidRPr="009E48CB">
              <w:rPr>
                <w:rStyle w:val="Hyperlink"/>
                <w:noProof/>
              </w:rPr>
              <w:t>2.1</w:t>
            </w:r>
            <w:r w:rsidR="00D07A9D">
              <w:rPr>
                <w:rFonts w:asciiTheme="minorHAnsi" w:eastAsiaTheme="minorEastAsia" w:hAnsiTheme="minorHAnsi" w:cstheme="minorBidi"/>
                <w:noProof/>
                <w:sz w:val="22"/>
                <w:lang w:eastAsia="hr-HR"/>
              </w:rPr>
              <w:tab/>
            </w:r>
            <w:r w:rsidR="00D07A9D" w:rsidRPr="009E48CB">
              <w:rPr>
                <w:rStyle w:val="Hyperlink"/>
                <w:noProof/>
              </w:rPr>
              <w:t>Koder H.264</w:t>
            </w:r>
            <w:r w:rsidR="00D07A9D">
              <w:rPr>
                <w:noProof/>
                <w:webHidden/>
              </w:rPr>
              <w:tab/>
            </w:r>
            <w:r>
              <w:rPr>
                <w:noProof/>
                <w:webHidden/>
              </w:rPr>
              <w:fldChar w:fldCharType="begin"/>
            </w:r>
            <w:r w:rsidR="00D07A9D">
              <w:rPr>
                <w:noProof/>
                <w:webHidden/>
              </w:rPr>
              <w:instrText xml:space="preserve"> PAGEREF _Toc263238377 \h </w:instrText>
            </w:r>
            <w:r>
              <w:rPr>
                <w:noProof/>
                <w:webHidden/>
              </w:rPr>
            </w:r>
            <w:r>
              <w:rPr>
                <w:noProof/>
                <w:webHidden/>
              </w:rPr>
              <w:fldChar w:fldCharType="separate"/>
            </w:r>
            <w:r w:rsidR="0084286C">
              <w:rPr>
                <w:noProof/>
                <w:webHidden/>
              </w:rPr>
              <w:t>3</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78" w:history="1">
            <w:r w:rsidR="00D07A9D" w:rsidRPr="009E48CB">
              <w:rPr>
                <w:rStyle w:val="Hyperlink"/>
                <w:noProof/>
              </w:rPr>
              <w:t>2.2</w:t>
            </w:r>
            <w:r w:rsidR="00D07A9D">
              <w:rPr>
                <w:rFonts w:asciiTheme="minorHAnsi" w:eastAsiaTheme="minorEastAsia" w:hAnsiTheme="minorHAnsi" w:cstheme="minorBidi"/>
                <w:noProof/>
                <w:sz w:val="22"/>
                <w:lang w:eastAsia="hr-HR"/>
              </w:rPr>
              <w:tab/>
            </w:r>
            <w:r w:rsidR="00D07A9D" w:rsidRPr="009E48CB">
              <w:rPr>
                <w:rStyle w:val="Hyperlink"/>
                <w:noProof/>
              </w:rPr>
              <w:t>Dekoder H.264</w:t>
            </w:r>
            <w:r w:rsidR="00D07A9D">
              <w:rPr>
                <w:noProof/>
                <w:webHidden/>
              </w:rPr>
              <w:tab/>
            </w:r>
            <w:r>
              <w:rPr>
                <w:noProof/>
                <w:webHidden/>
              </w:rPr>
              <w:fldChar w:fldCharType="begin"/>
            </w:r>
            <w:r w:rsidR="00D07A9D">
              <w:rPr>
                <w:noProof/>
                <w:webHidden/>
              </w:rPr>
              <w:instrText xml:space="preserve"> PAGEREF _Toc263238378 \h </w:instrText>
            </w:r>
            <w:r>
              <w:rPr>
                <w:noProof/>
                <w:webHidden/>
              </w:rPr>
            </w:r>
            <w:r>
              <w:rPr>
                <w:noProof/>
                <w:webHidden/>
              </w:rPr>
              <w:fldChar w:fldCharType="separate"/>
            </w:r>
            <w:r w:rsidR="0084286C">
              <w:rPr>
                <w:noProof/>
                <w:webHidden/>
              </w:rPr>
              <w:t>5</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379" w:history="1">
            <w:r w:rsidR="00D07A9D" w:rsidRPr="009E48CB">
              <w:rPr>
                <w:rStyle w:val="Hyperlink"/>
                <w:noProof/>
              </w:rPr>
              <w:t>3</w:t>
            </w:r>
            <w:r w:rsidR="00D07A9D">
              <w:rPr>
                <w:rFonts w:asciiTheme="minorHAnsi" w:eastAsiaTheme="minorEastAsia" w:hAnsiTheme="minorHAnsi" w:cstheme="minorBidi"/>
                <w:noProof/>
                <w:sz w:val="22"/>
                <w:lang w:eastAsia="hr-HR"/>
              </w:rPr>
              <w:tab/>
            </w:r>
            <w:r w:rsidR="00D07A9D" w:rsidRPr="009E48CB">
              <w:rPr>
                <w:rStyle w:val="Hyperlink"/>
                <w:noProof/>
              </w:rPr>
              <w:t>Izvedeni kodek</w:t>
            </w:r>
            <w:r w:rsidR="00D07A9D">
              <w:rPr>
                <w:noProof/>
                <w:webHidden/>
              </w:rPr>
              <w:tab/>
            </w:r>
            <w:r>
              <w:rPr>
                <w:noProof/>
                <w:webHidden/>
              </w:rPr>
              <w:fldChar w:fldCharType="begin"/>
            </w:r>
            <w:r w:rsidR="00D07A9D">
              <w:rPr>
                <w:noProof/>
                <w:webHidden/>
              </w:rPr>
              <w:instrText xml:space="preserve"> PAGEREF _Toc263238379 \h </w:instrText>
            </w:r>
            <w:r>
              <w:rPr>
                <w:noProof/>
                <w:webHidden/>
              </w:rPr>
            </w:r>
            <w:r>
              <w:rPr>
                <w:noProof/>
                <w:webHidden/>
              </w:rPr>
              <w:fldChar w:fldCharType="separate"/>
            </w:r>
            <w:r w:rsidR="0084286C">
              <w:rPr>
                <w:noProof/>
                <w:webHidden/>
              </w:rPr>
              <w:t>6</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80" w:history="1">
            <w:r w:rsidR="00D07A9D" w:rsidRPr="009E48CB">
              <w:rPr>
                <w:rStyle w:val="Hyperlink"/>
                <w:noProof/>
              </w:rPr>
              <w:t>3.1</w:t>
            </w:r>
            <w:r w:rsidR="00D07A9D">
              <w:rPr>
                <w:rFonts w:asciiTheme="minorHAnsi" w:eastAsiaTheme="minorEastAsia" w:hAnsiTheme="minorHAnsi" w:cstheme="minorBidi"/>
                <w:noProof/>
                <w:sz w:val="22"/>
                <w:lang w:eastAsia="hr-HR"/>
              </w:rPr>
              <w:tab/>
            </w:r>
            <w:r w:rsidR="00D07A9D" w:rsidRPr="009E48CB">
              <w:rPr>
                <w:rStyle w:val="Hyperlink"/>
                <w:noProof/>
              </w:rPr>
              <w:t>Početne napomene</w:t>
            </w:r>
            <w:r w:rsidR="00D07A9D">
              <w:rPr>
                <w:noProof/>
                <w:webHidden/>
              </w:rPr>
              <w:tab/>
            </w:r>
            <w:r>
              <w:rPr>
                <w:noProof/>
                <w:webHidden/>
              </w:rPr>
              <w:fldChar w:fldCharType="begin"/>
            </w:r>
            <w:r w:rsidR="00D07A9D">
              <w:rPr>
                <w:noProof/>
                <w:webHidden/>
              </w:rPr>
              <w:instrText xml:space="preserve"> PAGEREF _Toc263238380 \h </w:instrText>
            </w:r>
            <w:r>
              <w:rPr>
                <w:noProof/>
                <w:webHidden/>
              </w:rPr>
            </w:r>
            <w:r>
              <w:rPr>
                <w:noProof/>
                <w:webHidden/>
              </w:rPr>
              <w:fldChar w:fldCharType="separate"/>
            </w:r>
            <w:r w:rsidR="0084286C">
              <w:rPr>
                <w:noProof/>
                <w:webHidden/>
              </w:rPr>
              <w:t>6</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81" w:history="1">
            <w:r w:rsidR="00D07A9D" w:rsidRPr="009E48CB">
              <w:rPr>
                <w:rStyle w:val="Hyperlink"/>
                <w:noProof/>
              </w:rPr>
              <w:t>3.2</w:t>
            </w:r>
            <w:r w:rsidR="00D07A9D">
              <w:rPr>
                <w:rFonts w:asciiTheme="minorHAnsi" w:eastAsiaTheme="minorEastAsia" w:hAnsiTheme="minorHAnsi" w:cstheme="minorBidi"/>
                <w:noProof/>
                <w:sz w:val="22"/>
                <w:lang w:eastAsia="hr-HR"/>
              </w:rPr>
              <w:tab/>
            </w:r>
            <w:r w:rsidR="00D07A9D" w:rsidRPr="009E48CB">
              <w:rPr>
                <w:rStyle w:val="Hyperlink"/>
                <w:noProof/>
              </w:rPr>
              <w:t>Postupci i ograničenja profila baseline</w:t>
            </w:r>
            <w:r w:rsidR="00D07A9D">
              <w:rPr>
                <w:noProof/>
                <w:webHidden/>
              </w:rPr>
              <w:tab/>
            </w:r>
            <w:r>
              <w:rPr>
                <w:noProof/>
                <w:webHidden/>
              </w:rPr>
              <w:fldChar w:fldCharType="begin"/>
            </w:r>
            <w:r w:rsidR="00D07A9D">
              <w:rPr>
                <w:noProof/>
                <w:webHidden/>
              </w:rPr>
              <w:instrText xml:space="preserve"> PAGEREF _Toc263238381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2" w:history="1">
            <w:r w:rsidR="00D07A9D" w:rsidRPr="009E48CB">
              <w:rPr>
                <w:rStyle w:val="Hyperlink"/>
                <w:noProof/>
              </w:rPr>
              <w:t>3.2.1</w:t>
            </w:r>
            <w:r w:rsidR="00D07A9D">
              <w:rPr>
                <w:rFonts w:asciiTheme="minorHAnsi" w:eastAsiaTheme="minorEastAsia" w:hAnsiTheme="minorHAnsi" w:cstheme="minorBidi"/>
                <w:noProof/>
                <w:sz w:val="22"/>
                <w:lang w:eastAsia="hr-HR"/>
              </w:rPr>
              <w:tab/>
            </w:r>
            <w:r w:rsidR="00D07A9D" w:rsidRPr="009E48CB">
              <w:rPr>
                <w:rStyle w:val="Hyperlink"/>
                <w:noProof/>
              </w:rPr>
              <w:t>Entropijsko kodiranje</w:t>
            </w:r>
            <w:r w:rsidR="00D07A9D">
              <w:rPr>
                <w:noProof/>
                <w:webHidden/>
              </w:rPr>
              <w:tab/>
            </w:r>
            <w:r>
              <w:rPr>
                <w:noProof/>
                <w:webHidden/>
              </w:rPr>
              <w:fldChar w:fldCharType="begin"/>
            </w:r>
            <w:r w:rsidR="00D07A9D">
              <w:rPr>
                <w:noProof/>
                <w:webHidden/>
              </w:rPr>
              <w:instrText xml:space="preserve"> PAGEREF _Toc263238382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3" w:history="1">
            <w:r w:rsidR="00D07A9D" w:rsidRPr="009E48CB">
              <w:rPr>
                <w:rStyle w:val="Hyperlink"/>
                <w:noProof/>
              </w:rPr>
              <w:t>3.2.2</w:t>
            </w:r>
            <w:r w:rsidR="00D07A9D">
              <w:rPr>
                <w:rFonts w:asciiTheme="minorHAnsi" w:eastAsiaTheme="minorEastAsia" w:hAnsiTheme="minorHAnsi" w:cstheme="minorBidi"/>
                <w:noProof/>
                <w:sz w:val="22"/>
                <w:lang w:eastAsia="hr-HR"/>
              </w:rPr>
              <w:tab/>
            </w:r>
            <w:r w:rsidR="00D07A9D" w:rsidRPr="009E48CB">
              <w:rPr>
                <w:rStyle w:val="Hyperlink"/>
                <w:noProof/>
              </w:rPr>
              <w:t>Format uzorkovanja slike</w:t>
            </w:r>
            <w:r w:rsidR="00D07A9D">
              <w:rPr>
                <w:noProof/>
                <w:webHidden/>
              </w:rPr>
              <w:tab/>
            </w:r>
            <w:r>
              <w:rPr>
                <w:noProof/>
                <w:webHidden/>
              </w:rPr>
              <w:fldChar w:fldCharType="begin"/>
            </w:r>
            <w:r w:rsidR="00D07A9D">
              <w:rPr>
                <w:noProof/>
                <w:webHidden/>
              </w:rPr>
              <w:instrText xml:space="preserve"> PAGEREF _Toc263238383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4" w:history="1">
            <w:r w:rsidR="00D07A9D" w:rsidRPr="009E48CB">
              <w:rPr>
                <w:rStyle w:val="Hyperlink"/>
                <w:noProof/>
              </w:rPr>
              <w:t>3.2.3</w:t>
            </w:r>
            <w:r w:rsidR="00D07A9D">
              <w:rPr>
                <w:rFonts w:asciiTheme="minorHAnsi" w:eastAsiaTheme="minorEastAsia" w:hAnsiTheme="minorHAnsi" w:cstheme="minorBidi"/>
                <w:noProof/>
                <w:sz w:val="22"/>
                <w:lang w:eastAsia="hr-HR"/>
              </w:rPr>
              <w:tab/>
            </w:r>
            <w:r w:rsidR="00D07A9D" w:rsidRPr="009E48CB">
              <w:rPr>
                <w:rStyle w:val="Hyperlink"/>
                <w:noProof/>
              </w:rPr>
              <w:t>Tipovi slika</w:t>
            </w:r>
            <w:r w:rsidR="00D07A9D">
              <w:rPr>
                <w:noProof/>
                <w:webHidden/>
              </w:rPr>
              <w:tab/>
            </w:r>
            <w:r>
              <w:rPr>
                <w:noProof/>
                <w:webHidden/>
              </w:rPr>
              <w:fldChar w:fldCharType="begin"/>
            </w:r>
            <w:r w:rsidR="00D07A9D">
              <w:rPr>
                <w:noProof/>
                <w:webHidden/>
              </w:rPr>
              <w:instrText xml:space="preserve"> PAGEREF _Toc263238384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5" w:history="1">
            <w:r w:rsidR="00D07A9D" w:rsidRPr="009E48CB">
              <w:rPr>
                <w:rStyle w:val="Hyperlink"/>
                <w:noProof/>
              </w:rPr>
              <w:t>3.2.4</w:t>
            </w:r>
            <w:r w:rsidR="00D07A9D">
              <w:rPr>
                <w:rFonts w:asciiTheme="minorHAnsi" w:eastAsiaTheme="minorEastAsia" w:hAnsiTheme="minorHAnsi" w:cstheme="minorBidi"/>
                <w:noProof/>
                <w:sz w:val="22"/>
                <w:lang w:eastAsia="hr-HR"/>
              </w:rPr>
              <w:tab/>
            </w:r>
            <w:r w:rsidR="00D07A9D" w:rsidRPr="009E48CB">
              <w:rPr>
                <w:rStyle w:val="Hyperlink"/>
                <w:noProof/>
              </w:rPr>
              <w:t>Način zapisa slike</w:t>
            </w:r>
            <w:r w:rsidR="00D07A9D">
              <w:rPr>
                <w:noProof/>
                <w:webHidden/>
              </w:rPr>
              <w:tab/>
            </w:r>
            <w:r>
              <w:rPr>
                <w:noProof/>
                <w:webHidden/>
              </w:rPr>
              <w:fldChar w:fldCharType="begin"/>
            </w:r>
            <w:r w:rsidR="00D07A9D">
              <w:rPr>
                <w:noProof/>
                <w:webHidden/>
              </w:rPr>
              <w:instrText xml:space="preserve"> PAGEREF _Toc263238385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6" w:history="1">
            <w:r w:rsidR="00D07A9D" w:rsidRPr="009E48CB">
              <w:rPr>
                <w:rStyle w:val="Hyperlink"/>
                <w:noProof/>
              </w:rPr>
              <w:t>3.2.5</w:t>
            </w:r>
            <w:r w:rsidR="00D07A9D">
              <w:rPr>
                <w:rFonts w:asciiTheme="minorHAnsi" w:eastAsiaTheme="minorEastAsia" w:hAnsiTheme="minorHAnsi" w:cstheme="minorBidi"/>
                <w:noProof/>
                <w:sz w:val="22"/>
                <w:lang w:eastAsia="hr-HR"/>
              </w:rPr>
              <w:tab/>
            </w:r>
            <w:r w:rsidR="00D07A9D" w:rsidRPr="009E48CB">
              <w:rPr>
                <w:rStyle w:val="Hyperlink"/>
                <w:noProof/>
              </w:rPr>
              <w:t>Bitovna dubina uzoraka</w:t>
            </w:r>
            <w:r w:rsidR="00D07A9D">
              <w:rPr>
                <w:noProof/>
                <w:webHidden/>
              </w:rPr>
              <w:tab/>
            </w:r>
            <w:r>
              <w:rPr>
                <w:noProof/>
                <w:webHidden/>
              </w:rPr>
              <w:fldChar w:fldCharType="begin"/>
            </w:r>
            <w:r w:rsidR="00D07A9D">
              <w:rPr>
                <w:noProof/>
                <w:webHidden/>
              </w:rPr>
              <w:instrText xml:space="preserve"> PAGEREF _Toc263238386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7" w:history="1">
            <w:r w:rsidR="00D07A9D" w:rsidRPr="009E48CB">
              <w:rPr>
                <w:rStyle w:val="Hyperlink"/>
                <w:noProof/>
              </w:rPr>
              <w:t>3.2.6</w:t>
            </w:r>
            <w:r w:rsidR="00D07A9D">
              <w:rPr>
                <w:rFonts w:asciiTheme="minorHAnsi" w:eastAsiaTheme="minorEastAsia" w:hAnsiTheme="minorHAnsi" w:cstheme="minorBidi"/>
                <w:noProof/>
                <w:sz w:val="22"/>
                <w:lang w:eastAsia="hr-HR"/>
              </w:rPr>
              <w:tab/>
            </w:r>
            <w:r w:rsidR="00D07A9D" w:rsidRPr="009E48CB">
              <w:rPr>
                <w:rStyle w:val="Hyperlink"/>
                <w:noProof/>
              </w:rPr>
              <w:t>Težinsko predviđanje</w:t>
            </w:r>
            <w:r w:rsidR="00D07A9D">
              <w:rPr>
                <w:noProof/>
                <w:webHidden/>
              </w:rPr>
              <w:tab/>
            </w:r>
            <w:r>
              <w:rPr>
                <w:noProof/>
                <w:webHidden/>
              </w:rPr>
              <w:fldChar w:fldCharType="begin"/>
            </w:r>
            <w:r w:rsidR="00D07A9D">
              <w:rPr>
                <w:noProof/>
                <w:webHidden/>
              </w:rPr>
              <w:instrText xml:space="preserve"> PAGEREF _Toc263238387 \h </w:instrText>
            </w:r>
            <w:r>
              <w:rPr>
                <w:noProof/>
                <w:webHidden/>
              </w:rPr>
            </w:r>
            <w:r>
              <w:rPr>
                <w:noProof/>
                <w:webHidden/>
              </w:rPr>
              <w:fldChar w:fldCharType="separate"/>
            </w:r>
            <w:r w:rsidR="0084286C">
              <w:rPr>
                <w:noProof/>
                <w:webHidden/>
              </w:rPr>
              <w:t>8</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88" w:history="1">
            <w:r w:rsidR="00D07A9D" w:rsidRPr="009E48CB">
              <w:rPr>
                <w:rStyle w:val="Hyperlink"/>
                <w:noProof/>
              </w:rPr>
              <w:t>3.2.7</w:t>
            </w:r>
            <w:r w:rsidR="00D07A9D">
              <w:rPr>
                <w:rFonts w:asciiTheme="minorHAnsi" w:eastAsiaTheme="minorEastAsia" w:hAnsiTheme="minorHAnsi" w:cstheme="minorBidi"/>
                <w:noProof/>
                <w:sz w:val="22"/>
                <w:lang w:eastAsia="hr-HR"/>
              </w:rPr>
              <w:tab/>
            </w:r>
            <w:r w:rsidR="00D07A9D" w:rsidRPr="009E48CB">
              <w:rPr>
                <w:rStyle w:val="Hyperlink"/>
                <w:noProof/>
              </w:rPr>
              <w:t>Podjela makroblokova u unutarslikovnom predviđanju</w:t>
            </w:r>
            <w:r w:rsidR="00D07A9D">
              <w:rPr>
                <w:noProof/>
                <w:webHidden/>
              </w:rPr>
              <w:tab/>
            </w:r>
            <w:r>
              <w:rPr>
                <w:noProof/>
                <w:webHidden/>
              </w:rPr>
              <w:fldChar w:fldCharType="begin"/>
            </w:r>
            <w:r w:rsidR="00D07A9D">
              <w:rPr>
                <w:noProof/>
                <w:webHidden/>
              </w:rPr>
              <w:instrText xml:space="preserve"> PAGEREF _Toc263238388 \h </w:instrText>
            </w:r>
            <w:r>
              <w:rPr>
                <w:noProof/>
                <w:webHidden/>
              </w:rPr>
            </w:r>
            <w:r>
              <w:rPr>
                <w:noProof/>
                <w:webHidden/>
              </w:rPr>
              <w:fldChar w:fldCharType="separate"/>
            </w:r>
            <w:r w:rsidR="0084286C">
              <w:rPr>
                <w:noProof/>
                <w:webHidden/>
              </w:rPr>
              <w:t>8</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89" w:history="1">
            <w:r w:rsidR="00D07A9D" w:rsidRPr="009E48CB">
              <w:rPr>
                <w:rStyle w:val="Hyperlink"/>
                <w:noProof/>
              </w:rPr>
              <w:t>3.3</w:t>
            </w:r>
            <w:r w:rsidR="00D07A9D">
              <w:rPr>
                <w:rFonts w:asciiTheme="minorHAnsi" w:eastAsiaTheme="minorEastAsia" w:hAnsiTheme="minorHAnsi" w:cstheme="minorBidi"/>
                <w:noProof/>
                <w:sz w:val="22"/>
                <w:lang w:eastAsia="hr-HR"/>
              </w:rPr>
              <w:tab/>
            </w:r>
            <w:r w:rsidR="00D07A9D" w:rsidRPr="009E48CB">
              <w:rPr>
                <w:rStyle w:val="Hyperlink"/>
                <w:noProof/>
              </w:rPr>
              <w:t>Detaljan pregled strukture sintakse H.264</w:t>
            </w:r>
            <w:r w:rsidR="00D07A9D">
              <w:rPr>
                <w:noProof/>
                <w:webHidden/>
              </w:rPr>
              <w:tab/>
            </w:r>
            <w:r>
              <w:rPr>
                <w:noProof/>
                <w:webHidden/>
              </w:rPr>
              <w:fldChar w:fldCharType="begin"/>
            </w:r>
            <w:r w:rsidR="00D07A9D">
              <w:rPr>
                <w:noProof/>
                <w:webHidden/>
              </w:rPr>
              <w:instrText xml:space="preserve"> PAGEREF _Toc263238389 \h </w:instrText>
            </w:r>
            <w:r>
              <w:rPr>
                <w:noProof/>
                <w:webHidden/>
              </w:rPr>
            </w:r>
            <w:r>
              <w:rPr>
                <w:noProof/>
                <w:webHidden/>
              </w:rPr>
              <w:fldChar w:fldCharType="separate"/>
            </w:r>
            <w:r w:rsidR="0084286C">
              <w:rPr>
                <w:noProof/>
                <w:webHidden/>
              </w:rPr>
              <w:t>9</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0" w:history="1">
            <w:r w:rsidR="00D07A9D" w:rsidRPr="009E48CB">
              <w:rPr>
                <w:rStyle w:val="Hyperlink"/>
                <w:noProof/>
              </w:rPr>
              <w:t>3.3.1</w:t>
            </w:r>
            <w:r w:rsidR="00D07A9D">
              <w:rPr>
                <w:rFonts w:asciiTheme="minorHAnsi" w:eastAsiaTheme="minorEastAsia" w:hAnsiTheme="minorHAnsi" w:cstheme="minorBidi"/>
                <w:noProof/>
                <w:sz w:val="22"/>
                <w:lang w:eastAsia="hr-HR"/>
              </w:rPr>
              <w:tab/>
            </w:r>
            <w:r w:rsidR="00D07A9D" w:rsidRPr="009E48CB">
              <w:rPr>
                <w:rStyle w:val="Hyperlink"/>
                <w:noProof/>
              </w:rPr>
              <w:t>NAL jedinice</w:t>
            </w:r>
            <w:r w:rsidR="00D07A9D">
              <w:rPr>
                <w:noProof/>
                <w:webHidden/>
              </w:rPr>
              <w:tab/>
            </w:r>
            <w:r>
              <w:rPr>
                <w:noProof/>
                <w:webHidden/>
              </w:rPr>
              <w:fldChar w:fldCharType="begin"/>
            </w:r>
            <w:r w:rsidR="00D07A9D">
              <w:rPr>
                <w:noProof/>
                <w:webHidden/>
              </w:rPr>
              <w:instrText xml:space="preserve"> PAGEREF _Toc263238390 \h </w:instrText>
            </w:r>
            <w:r>
              <w:rPr>
                <w:noProof/>
                <w:webHidden/>
              </w:rPr>
            </w:r>
            <w:r>
              <w:rPr>
                <w:noProof/>
                <w:webHidden/>
              </w:rPr>
              <w:fldChar w:fldCharType="separate"/>
            </w:r>
            <w:r w:rsidR="0084286C">
              <w:rPr>
                <w:noProof/>
                <w:webHidden/>
              </w:rPr>
              <w:t>10</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1" w:history="1">
            <w:r w:rsidR="00D07A9D" w:rsidRPr="009E48CB">
              <w:rPr>
                <w:rStyle w:val="Hyperlink"/>
                <w:noProof/>
              </w:rPr>
              <w:t>3.3.2</w:t>
            </w:r>
            <w:r w:rsidR="00D07A9D">
              <w:rPr>
                <w:rFonts w:asciiTheme="minorHAnsi" w:eastAsiaTheme="minorEastAsia" w:hAnsiTheme="minorHAnsi" w:cstheme="minorBidi"/>
                <w:noProof/>
                <w:sz w:val="22"/>
                <w:lang w:eastAsia="hr-HR"/>
              </w:rPr>
              <w:tab/>
            </w:r>
            <w:r w:rsidR="00D07A9D" w:rsidRPr="009E48CB">
              <w:rPr>
                <w:rStyle w:val="Hyperlink"/>
                <w:noProof/>
              </w:rPr>
              <w:t>RBSP</w:t>
            </w:r>
            <w:r w:rsidR="00D07A9D">
              <w:rPr>
                <w:noProof/>
                <w:webHidden/>
              </w:rPr>
              <w:tab/>
            </w:r>
            <w:r>
              <w:rPr>
                <w:noProof/>
                <w:webHidden/>
              </w:rPr>
              <w:fldChar w:fldCharType="begin"/>
            </w:r>
            <w:r w:rsidR="00D07A9D">
              <w:rPr>
                <w:noProof/>
                <w:webHidden/>
              </w:rPr>
              <w:instrText xml:space="preserve"> PAGEREF _Toc263238391 \h </w:instrText>
            </w:r>
            <w:r>
              <w:rPr>
                <w:noProof/>
                <w:webHidden/>
              </w:rPr>
            </w:r>
            <w:r>
              <w:rPr>
                <w:noProof/>
                <w:webHidden/>
              </w:rPr>
              <w:fldChar w:fldCharType="separate"/>
            </w:r>
            <w:r w:rsidR="0084286C">
              <w:rPr>
                <w:noProof/>
                <w:webHidden/>
              </w:rPr>
              <w:t>11</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2" w:history="1">
            <w:r w:rsidR="00D07A9D" w:rsidRPr="009E48CB">
              <w:rPr>
                <w:rStyle w:val="Hyperlink"/>
                <w:noProof/>
              </w:rPr>
              <w:t>3.3.3</w:t>
            </w:r>
            <w:r w:rsidR="00D07A9D">
              <w:rPr>
                <w:rFonts w:asciiTheme="minorHAnsi" w:eastAsiaTheme="minorEastAsia" w:hAnsiTheme="minorHAnsi" w:cstheme="minorBidi"/>
                <w:noProof/>
                <w:sz w:val="22"/>
                <w:lang w:eastAsia="hr-HR"/>
              </w:rPr>
              <w:tab/>
            </w:r>
            <w:r w:rsidR="00D07A9D" w:rsidRPr="009E48CB">
              <w:rPr>
                <w:rStyle w:val="Hyperlink"/>
                <w:noProof/>
              </w:rPr>
              <w:t>Skupovi parametara</w:t>
            </w:r>
            <w:r w:rsidR="00D07A9D">
              <w:rPr>
                <w:noProof/>
                <w:webHidden/>
              </w:rPr>
              <w:tab/>
            </w:r>
            <w:r>
              <w:rPr>
                <w:noProof/>
                <w:webHidden/>
              </w:rPr>
              <w:fldChar w:fldCharType="begin"/>
            </w:r>
            <w:r w:rsidR="00D07A9D">
              <w:rPr>
                <w:noProof/>
                <w:webHidden/>
              </w:rPr>
              <w:instrText xml:space="preserve"> PAGEREF _Toc263238392 \h </w:instrText>
            </w:r>
            <w:r>
              <w:rPr>
                <w:noProof/>
                <w:webHidden/>
              </w:rPr>
            </w:r>
            <w:r>
              <w:rPr>
                <w:noProof/>
                <w:webHidden/>
              </w:rPr>
              <w:fldChar w:fldCharType="separate"/>
            </w:r>
            <w:r w:rsidR="0084286C">
              <w:rPr>
                <w:noProof/>
                <w:webHidden/>
              </w:rPr>
              <w:t>11</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3" w:history="1">
            <w:r w:rsidR="00D07A9D" w:rsidRPr="009E48CB">
              <w:rPr>
                <w:rStyle w:val="Hyperlink"/>
                <w:noProof/>
              </w:rPr>
              <w:t>3.3.4</w:t>
            </w:r>
            <w:r w:rsidR="00D07A9D">
              <w:rPr>
                <w:rFonts w:asciiTheme="minorHAnsi" w:eastAsiaTheme="minorEastAsia" w:hAnsiTheme="minorHAnsi" w:cstheme="minorBidi"/>
                <w:noProof/>
                <w:sz w:val="22"/>
                <w:lang w:eastAsia="hr-HR"/>
              </w:rPr>
              <w:tab/>
            </w:r>
            <w:r w:rsidR="00D07A9D" w:rsidRPr="009E48CB">
              <w:rPr>
                <w:rStyle w:val="Hyperlink"/>
                <w:noProof/>
              </w:rPr>
              <w:t>Odsječak</w:t>
            </w:r>
            <w:r w:rsidR="00D07A9D">
              <w:rPr>
                <w:noProof/>
                <w:webHidden/>
              </w:rPr>
              <w:tab/>
            </w:r>
            <w:r>
              <w:rPr>
                <w:noProof/>
                <w:webHidden/>
              </w:rPr>
              <w:fldChar w:fldCharType="begin"/>
            </w:r>
            <w:r w:rsidR="00D07A9D">
              <w:rPr>
                <w:noProof/>
                <w:webHidden/>
              </w:rPr>
              <w:instrText xml:space="preserve"> PAGEREF _Toc263238393 \h </w:instrText>
            </w:r>
            <w:r>
              <w:rPr>
                <w:noProof/>
                <w:webHidden/>
              </w:rPr>
            </w:r>
            <w:r>
              <w:rPr>
                <w:noProof/>
                <w:webHidden/>
              </w:rPr>
              <w:fldChar w:fldCharType="separate"/>
            </w:r>
            <w:r w:rsidR="0084286C">
              <w:rPr>
                <w:noProof/>
                <w:webHidden/>
              </w:rPr>
              <w:t>12</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4" w:history="1">
            <w:r w:rsidR="00D07A9D" w:rsidRPr="009E48CB">
              <w:rPr>
                <w:rStyle w:val="Hyperlink"/>
                <w:noProof/>
              </w:rPr>
              <w:t>3.3.5</w:t>
            </w:r>
            <w:r w:rsidR="00D07A9D">
              <w:rPr>
                <w:rFonts w:asciiTheme="minorHAnsi" w:eastAsiaTheme="minorEastAsia" w:hAnsiTheme="minorHAnsi" w:cstheme="minorBidi"/>
                <w:noProof/>
                <w:sz w:val="22"/>
                <w:lang w:eastAsia="hr-HR"/>
              </w:rPr>
              <w:tab/>
            </w:r>
            <w:r w:rsidR="00D07A9D" w:rsidRPr="009E48CB">
              <w:rPr>
                <w:rStyle w:val="Hyperlink"/>
                <w:noProof/>
              </w:rPr>
              <w:t>Makroblok</w:t>
            </w:r>
            <w:r w:rsidR="00D07A9D">
              <w:rPr>
                <w:noProof/>
                <w:webHidden/>
              </w:rPr>
              <w:tab/>
            </w:r>
            <w:r>
              <w:rPr>
                <w:noProof/>
                <w:webHidden/>
              </w:rPr>
              <w:fldChar w:fldCharType="begin"/>
            </w:r>
            <w:r w:rsidR="00D07A9D">
              <w:rPr>
                <w:noProof/>
                <w:webHidden/>
              </w:rPr>
              <w:instrText xml:space="preserve"> PAGEREF _Toc263238394 \h </w:instrText>
            </w:r>
            <w:r>
              <w:rPr>
                <w:noProof/>
                <w:webHidden/>
              </w:rPr>
            </w:r>
            <w:r>
              <w:rPr>
                <w:noProof/>
                <w:webHidden/>
              </w:rPr>
              <w:fldChar w:fldCharType="separate"/>
            </w:r>
            <w:r w:rsidR="0084286C">
              <w:rPr>
                <w:noProof/>
                <w:webHidden/>
              </w:rPr>
              <w:t>12</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395" w:history="1">
            <w:r w:rsidR="00D07A9D" w:rsidRPr="009E48CB">
              <w:rPr>
                <w:rStyle w:val="Hyperlink"/>
                <w:noProof/>
              </w:rPr>
              <w:t>3.4</w:t>
            </w:r>
            <w:r w:rsidR="00D07A9D">
              <w:rPr>
                <w:rFonts w:asciiTheme="minorHAnsi" w:eastAsiaTheme="minorEastAsia" w:hAnsiTheme="minorHAnsi" w:cstheme="minorBidi"/>
                <w:noProof/>
                <w:sz w:val="22"/>
                <w:lang w:eastAsia="hr-HR"/>
              </w:rPr>
              <w:tab/>
            </w:r>
            <w:r w:rsidR="00D07A9D" w:rsidRPr="009E48CB">
              <w:rPr>
                <w:rStyle w:val="Hyperlink"/>
                <w:noProof/>
              </w:rPr>
              <w:t>Postupci kodiranja korišteni u normi H.264</w:t>
            </w:r>
            <w:r w:rsidR="00D07A9D">
              <w:rPr>
                <w:noProof/>
                <w:webHidden/>
              </w:rPr>
              <w:tab/>
            </w:r>
            <w:r>
              <w:rPr>
                <w:noProof/>
                <w:webHidden/>
              </w:rPr>
              <w:fldChar w:fldCharType="begin"/>
            </w:r>
            <w:r w:rsidR="00D07A9D">
              <w:rPr>
                <w:noProof/>
                <w:webHidden/>
              </w:rPr>
              <w:instrText xml:space="preserve"> PAGEREF _Toc263238395 \h </w:instrText>
            </w:r>
            <w:r>
              <w:rPr>
                <w:noProof/>
                <w:webHidden/>
              </w:rPr>
            </w:r>
            <w:r>
              <w:rPr>
                <w:noProof/>
                <w:webHidden/>
              </w:rPr>
              <w:fldChar w:fldCharType="separate"/>
            </w:r>
            <w:r w:rsidR="0084286C">
              <w:rPr>
                <w:noProof/>
                <w:webHidden/>
              </w:rPr>
              <w:t>13</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6" w:history="1">
            <w:r w:rsidR="00D07A9D" w:rsidRPr="009E48CB">
              <w:rPr>
                <w:rStyle w:val="Hyperlink"/>
                <w:noProof/>
              </w:rPr>
              <w:t>3.4.1</w:t>
            </w:r>
            <w:r w:rsidR="00D07A9D">
              <w:rPr>
                <w:rFonts w:asciiTheme="minorHAnsi" w:eastAsiaTheme="minorEastAsia" w:hAnsiTheme="minorHAnsi" w:cstheme="minorBidi"/>
                <w:noProof/>
                <w:sz w:val="22"/>
                <w:lang w:eastAsia="hr-HR"/>
              </w:rPr>
              <w:tab/>
            </w:r>
            <w:r w:rsidR="00D07A9D" w:rsidRPr="009E48CB">
              <w:rPr>
                <w:rStyle w:val="Hyperlink"/>
                <w:noProof/>
              </w:rPr>
              <w:t>CAVLC</w:t>
            </w:r>
            <w:r w:rsidR="00D07A9D">
              <w:rPr>
                <w:noProof/>
                <w:webHidden/>
              </w:rPr>
              <w:tab/>
            </w:r>
            <w:r>
              <w:rPr>
                <w:noProof/>
                <w:webHidden/>
              </w:rPr>
              <w:fldChar w:fldCharType="begin"/>
            </w:r>
            <w:r w:rsidR="00D07A9D">
              <w:rPr>
                <w:noProof/>
                <w:webHidden/>
              </w:rPr>
              <w:instrText xml:space="preserve"> PAGEREF _Toc263238396 \h </w:instrText>
            </w:r>
            <w:r>
              <w:rPr>
                <w:noProof/>
                <w:webHidden/>
              </w:rPr>
            </w:r>
            <w:r>
              <w:rPr>
                <w:noProof/>
                <w:webHidden/>
              </w:rPr>
              <w:fldChar w:fldCharType="separate"/>
            </w:r>
            <w:r w:rsidR="0084286C">
              <w:rPr>
                <w:noProof/>
                <w:webHidden/>
              </w:rPr>
              <w:t>13</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7" w:history="1">
            <w:r w:rsidR="00D07A9D" w:rsidRPr="009E48CB">
              <w:rPr>
                <w:rStyle w:val="Hyperlink"/>
                <w:noProof/>
              </w:rPr>
              <w:t>3.4.2</w:t>
            </w:r>
            <w:r w:rsidR="00D07A9D">
              <w:rPr>
                <w:rFonts w:asciiTheme="minorHAnsi" w:eastAsiaTheme="minorEastAsia" w:hAnsiTheme="minorHAnsi" w:cstheme="minorBidi"/>
                <w:noProof/>
                <w:sz w:val="22"/>
                <w:lang w:eastAsia="hr-HR"/>
              </w:rPr>
              <w:tab/>
            </w:r>
            <w:r w:rsidR="00D07A9D" w:rsidRPr="009E48CB">
              <w:rPr>
                <w:rStyle w:val="Hyperlink"/>
                <w:noProof/>
              </w:rPr>
              <w:t>Unutarslikovno predviđanje (intra-predikcija)</w:t>
            </w:r>
            <w:r w:rsidR="00D07A9D">
              <w:rPr>
                <w:noProof/>
                <w:webHidden/>
              </w:rPr>
              <w:tab/>
            </w:r>
            <w:r>
              <w:rPr>
                <w:noProof/>
                <w:webHidden/>
              </w:rPr>
              <w:fldChar w:fldCharType="begin"/>
            </w:r>
            <w:r w:rsidR="00D07A9D">
              <w:rPr>
                <w:noProof/>
                <w:webHidden/>
              </w:rPr>
              <w:instrText xml:space="preserve"> PAGEREF _Toc263238397 \h </w:instrText>
            </w:r>
            <w:r>
              <w:rPr>
                <w:noProof/>
                <w:webHidden/>
              </w:rPr>
            </w:r>
            <w:r>
              <w:rPr>
                <w:noProof/>
                <w:webHidden/>
              </w:rPr>
              <w:fldChar w:fldCharType="separate"/>
            </w:r>
            <w:r w:rsidR="0084286C">
              <w:rPr>
                <w:noProof/>
                <w:webHidden/>
              </w:rPr>
              <w:t>14</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8" w:history="1">
            <w:r w:rsidR="00D07A9D" w:rsidRPr="009E48CB">
              <w:rPr>
                <w:rStyle w:val="Hyperlink"/>
                <w:noProof/>
              </w:rPr>
              <w:t>3.4.3</w:t>
            </w:r>
            <w:r w:rsidR="00D07A9D">
              <w:rPr>
                <w:rFonts w:asciiTheme="minorHAnsi" w:eastAsiaTheme="minorEastAsia" w:hAnsiTheme="minorHAnsi" w:cstheme="minorBidi"/>
                <w:noProof/>
                <w:sz w:val="22"/>
                <w:lang w:eastAsia="hr-HR"/>
              </w:rPr>
              <w:tab/>
            </w:r>
            <w:r w:rsidR="00D07A9D" w:rsidRPr="009E48CB">
              <w:rPr>
                <w:rStyle w:val="Hyperlink"/>
                <w:noProof/>
              </w:rPr>
              <w:t>Međuslikovno predviđanje (inter-predikcija)</w:t>
            </w:r>
            <w:r w:rsidR="00D07A9D">
              <w:rPr>
                <w:noProof/>
                <w:webHidden/>
              </w:rPr>
              <w:tab/>
            </w:r>
            <w:r>
              <w:rPr>
                <w:noProof/>
                <w:webHidden/>
              </w:rPr>
              <w:fldChar w:fldCharType="begin"/>
            </w:r>
            <w:r w:rsidR="00D07A9D">
              <w:rPr>
                <w:noProof/>
                <w:webHidden/>
              </w:rPr>
              <w:instrText xml:space="preserve"> PAGEREF _Toc263238398 \h </w:instrText>
            </w:r>
            <w:r>
              <w:rPr>
                <w:noProof/>
                <w:webHidden/>
              </w:rPr>
            </w:r>
            <w:r>
              <w:rPr>
                <w:noProof/>
                <w:webHidden/>
              </w:rPr>
              <w:fldChar w:fldCharType="separate"/>
            </w:r>
            <w:r w:rsidR="0084286C">
              <w:rPr>
                <w:noProof/>
                <w:webHidden/>
              </w:rPr>
              <w:t>14</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399" w:history="1">
            <w:r w:rsidR="00D07A9D" w:rsidRPr="009E48CB">
              <w:rPr>
                <w:rStyle w:val="Hyperlink"/>
                <w:noProof/>
              </w:rPr>
              <w:t>3.4.4</w:t>
            </w:r>
            <w:r w:rsidR="00D07A9D">
              <w:rPr>
                <w:rFonts w:asciiTheme="minorHAnsi" w:eastAsiaTheme="minorEastAsia" w:hAnsiTheme="minorHAnsi" w:cstheme="minorBidi"/>
                <w:noProof/>
                <w:sz w:val="22"/>
                <w:lang w:eastAsia="hr-HR"/>
              </w:rPr>
              <w:tab/>
            </w:r>
            <w:r w:rsidR="00D07A9D" w:rsidRPr="009E48CB">
              <w:rPr>
                <w:rStyle w:val="Hyperlink"/>
                <w:noProof/>
              </w:rPr>
              <w:t>Transformacija i kvantizacija</w:t>
            </w:r>
            <w:r w:rsidR="00D07A9D">
              <w:rPr>
                <w:noProof/>
                <w:webHidden/>
              </w:rPr>
              <w:tab/>
            </w:r>
            <w:r>
              <w:rPr>
                <w:noProof/>
                <w:webHidden/>
              </w:rPr>
              <w:fldChar w:fldCharType="begin"/>
            </w:r>
            <w:r w:rsidR="00D07A9D">
              <w:rPr>
                <w:noProof/>
                <w:webHidden/>
              </w:rPr>
              <w:instrText xml:space="preserve"> PAGEREF _Toc263238399 \h </w:instrText>
            </w:r>
            <w:r>
              <w:rPr>
                <w:noProof/>
                <w:webHidden/>
              </w:rPr>
            </w:r>
            <w:r>
              <w:rPr>
                <w:noProof/>
                <w:webHidden/>
              </w:rPr>
              <w:fldChar w:fldCharType="separate"/>
            </w:r>
            <w:r w:rsidR="0084286C">
              <w:rPr>
                <w:noProof/>
                <w:webHidden/>
              </w:rPr>
              <w:t>15</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0" w:history="1">
            <w:r w:rsidR="00D07A9D" w:rsidRPr="009E48CB">
              <w:rPr>
                <w:rStyle w:val="Hyperlink"/>
                <w:noProof/>
              </w:rPr>
              <w:t>3.4.5</w:t>
            </w:r>
            <w:r w:rsidR="00D07A9D">
              <w:rPr>
                <w:rFonts w:asciiTheme="minorHAnsi" w:eastAsiaTheme="minorEastAsia" w:hAnsiTheme="minorHAnsi" w:cstheme="minorBidi"/>
                <w:noProof/>
                <w:sz w:val="22"/>
                <w:lang w:eastAsia="hr-HR"/>
              </w:rPr>
              <w:tab/>
            </w:r>
            <w:r w:rsidR="00D07A9D" w:rsidRPr="009E48CB">
              <w:rPr>
                <w:rStyle w:val="Hyperlink"/>
                <w:noProof/>
              </w:rPr>
              <w:t>Način zapisa ostataka u Sintaksu</w:t>
            </w:r>
            <w:r w:rsidR="00D07A9D">
              <w:rPr>
                <w:noProof/>
                <w:webHidden/>
              </w:rPr>
              <w:tab/>
            </w:r>
            <w:r>
              <w:rPr>
                <w:noProof/>
                <w:webHidden/>
              </w:rPr>
              <w:fldChar w:fldCharType="begin"/>
            </w:r>
            <w:r w:rsidR="00D07A9D">
              <w:rPr>
                <w:noProof/>
                <w:webHidden/>
              </w:rPr>
              <w:instrText xml:space="preserve"> PAGEREF _Toc263238400 \h </w:instrText>
            </w:r>
            <w:r>
              <w:rPr>
                <w:noProof/>
                <w:webHidden/>
              </w:rPr>
            </w:r>
            <w:r>
              <w:rPr>
                <w:noProof/>
                <w:webHidden/>
              </w:rPr>
              <w:fldChar w:fldCharType="separate"/>
            </w:r>
            <w:r w:rsidR="0084286C">
              <w:rPr>
                <w:noProof/>
                <w:webHidden/>
              </w:rPr>
              <w:t>16</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401" w:history="1">
            <w:r w:rsidR="00D07A9D" w:rsidRPr="009E48CB">
              <w:rPr>
                <w:rStyle w:val="Hyperlink"/>
                <w:noProof/>
              </w:rPr>
              <w:t>4</w:t>
            </w:r>
            <w:r w:rsidR="00D07A9D">
              <w:rPr>
                <w:rFonts w:asciiTheme="minorHAnsi" w:eastAsiaTheme="minorEastAsia" w:hAnsiTheme="minorHAnsi" w:cstheme="minorBidi"/>
                <w:noProof/>
                <w:sz w:val="22"/>
                <w:lang w:eastAsia="hr-HR"/>
              </w:rPr>
              <w:tab/>
            </w:r>
            <w:r w:rsidR="00D07A9D" w:rsidRPr="009E48CB">
              <w:rPr>
                <w:rStyle w:val="Hyperlink"/>
                <w:noProof/>
              </w:rPr>
              <w:t>Detaljan pregled izvedbe kodeka za unutarslikovno predviđanje</w:t>
            </w:r>
            <w:r w:rsidR="00D07A9D">
              <w:rPr>
                <w:noProof/>
                <w:webHidden/>
              </w:rPr>
              <w:tab/>
            </w:r>
            <w:r>
              <w:rPr>
                <w:noProof/>
                <w:webHidden/>
              </w:rPr>
              <w:fldChar w:fldCharType="begin"/>
            </w:r>
            <w:r w:rsidR="00D07A9D">
              <w:rPr>
                <w:noProof/>
                <w:webHidden/>
              </w:rPr>
              <w:instrText xml:space="preserve"> PAGEREF _Toc263238401 \h </w:instrText>
            </w:r>
            <w:r>
              <w:rPr>
                <w:noProof/>
                <w:webHidden/>
              </w:rPr>
            </w:r>
            <w:r>
              <w:rPr>
                <w:noProof/>
                <w:webHidden/>
              </w:rPr>
              <w:fldChar w:fldCharType="separate"/>
            </w:r>
            <w:r w:rsidR="0084286C">
              <w:rPr>
                <w:noProof/>
                <w:webHidden/>
              </w:rPr>
              <w:t>18</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02" w:history="1">
            <w:r w:rsidR="00D07A9D" w:rsidRPr="009E48CB">
              <w:rPr>
                <w:rStyle w:val="Hyperlink"/>
                <w:noProof/>
              </w:rPr>
              <w:t>4.1</w:t>
            </w:r>
            <w:r w:rsidR="00D07A9D">
              <w:rPr>
                <w:rFonts w:asciiTheme="minorHAnsi" w:eastAsiaTheme="minorEastAsia" w:hAnsiTheme="minorHAnsi" w:cstheme="minorBidi"/>
                <w:noProof/>
                <w:sz w:val="22"/>
                <w:lang w:eastAsia="hr-HR"/>
              </w:rPr>
              <w:tab/>
            </w:r>
            <w:r w:rsidR="00D07A9D" w:rsidRPr="009E48CB">
              <w:rPr>
                <w:rStyle w:val="Hyperlink"/>
                <w:noProof/>
              </w:rPr>
              <w:t>Dekoder</w:t>
            </w:r>
            <w:r w:rsidR="00D07A9D">
              <w:rPr>
                <w:noProof/>
                <w:webHidden/>
              </w:rPr>
              <w:tab/>
            </w:r>
            <w:r>
              <w:rPr>
                <w:noProof/>
                <w:webHidden/>
              </w:rPr>
              <w:fldChar w:fldCharType="begin"/>
            </w:r>
            <w:r w:rsidR="00D07A9D">
              <w:rPr>
                <w:noProof/>
                <w:webHidden/>
              </w:rPr>
              <w:instrText xml:space="preserve"> PAGEREF _Toc263238402 \h </w:instrText>
            </w:r>
            <w:r>
              <w:rPr>
                <w:noProof/>
                <w:webHidden/>
              </w:rPr>
            </w:r>
            <w:r>
              <w:rPr>
                <w:noProof/>
                <w:webHidden/>
              </w:rPr>
              <w:fldChar w:fldCharType="separate"/>
            </w:r>
            <w:r w:rsidR="0084286C">
              <w:rPr>
                <w:noProof/>
                <w:webHidden/>
              </w:rPr>
              <w:t>18</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3" w:history="1">
            <w:r w:rsidR="00D07A9D" w:rsidRPr="009E48CB">
              <w:rPr>
                <w:rStyle w:val="Hyperlink"/>
                <w:noProof/>
              </w:rPr>
              <w:t>4.1.1</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16×16</w:t>
            </w:r>
            <w:r w:rsidR="00D07A9D">
              <w:rPr>
                <w:noProof/>
                <w:webHidden/>
              </w:rPr>
              <w:tab/>
            </w:r>
            <w:r>
              <w:rPr>
                <w:noProof/>
                <w:webHidden/>
              </w:rPr>
              <w:fldChar w:fldCharType="begin"/>
            </w:r>
            <w:r w:rsidR="00D07A9D">
              <w:rPr>
                <w:noProof/>
                <w:webHidden/>
              </w:rPr>
              <w:instrText xml:space="preserve"> PAGEREF _Toc263238403 \h </w:instrText>
            </w:r>
            <w:r>
              <w:rPr>
                <w:noProof/>
                <w:webHidden/>
              </w:rPr>
            </w:r>
            <w:r>
              <w:rPr>
                <w:noProof/>
                <w:webHidden/>
              </w:rPr>
              <w:fldChar w:fldCharType="separate"/>
            </w:r>
            <w:r w:rsidR="0084286C">
              <w:rPr>
                <w:noProof/>
                <w:webHidden/>
              </w:rPr>
              <w:t>19</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4" w:history="1">
            <w:r w:rsidR="00D07A9D" w:rsidRPr="009E48CB">
              <w:rPr>
                <w:rStyle w:val="Hyperlink"/>
                <w:noProof/>
              </w:rPr>
              <w:t>4.1.2</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4×4</w:t>
            </w:r>
            <w:r w:rsidR="00D07A9D">
              <w:rPr>
                <w:noProof/>
                <w:webHidden/>
              </w:rPr>
              <w:tab/>
            </w:r>
            <w:r>
              <w:rPr>
                <w:noProof/>
                <w:webHidden/>
              </w:rPr>
              <w:fldChar w:fldCharType="begin"/>
            </w:r>
            <w:r w:rsidR="00D07A9D">
              <w:rPr>
                <w:noProof/>
                <w:webHidden/>
              </w:rPr>
              <w:instrText xml:space="preserve"> PAGEREF _Toc263238404 \h </w:instrText>
            </w:r>
            <w:r>
              <w:rPr>
                <w:noProof/>
                <w:webHidden/>
              </w:rPr>
            </w:r>
            <w:r>
              <w:rPr>
                <w:noProof/>
                <w:webHidden/>
              </w:rPr>
              <w:fldChar w:fldCharType="separate"/>
            </w:r>
            <w:r w:rsidR="0084286C">
              <w:rPr>
                <w:noProof/>
                <w:webHidden/>
              </w:rPr>
              <w:t>22</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5" w:history="1">
            <w:r w:rsidR="00D07A9D" w:rsidRPr="009E48CB">
              <w:rPr>
                <w:rStyle w:val="Hyperlink"/>
                <w:noProof/>
              </w:rPr>
              <w:t>4.1.3</w:t>
            </w:r>
            <w:r w:rsidR="00D07A9D">
              <w:rPr>
                <w:rFonts w:asciiTheme="minorHAnsi" w:eastAsiaTheme="minorEastAsia" w:hAnsiTheme="minorHAnsi" w:cstheme="minorBidi"/>
                <w:noProof/>
                <w:sz w:val="22"/>
                <w:lang w:eastAsia="hr-HR"/>
              </w:rPr>
              <w:tab/>
            </w:r>
            <w:r w:rsidR="00D07A9D" w:rsidRPr="009E48CB">
              <w:rPr>
                <w:rStyle w:val="Hyperlink"/>
                <w:noProof/>
              </w:rPr>
              <w:t>Predviđanje krominantnih uzoraka</w:t>
            </w:r>
            <w:r w:rsidR="00D07A9D">
              <w:rPr>
                <w:noProof/>
                <w:webHidden/>
              </w:rPr>
              <w:tab/>
            </w:r>
            <w:r>
              <w:rPr>
                <w:noProof/>
                <w:webHidden/>
              </w:rPr>
              <w:fldChar w:fldCharType="begin"/>
            </w:r>
            <w:r w:rsidR="00D07A9D">
              <w:rPr>
                <w:noProof/>
                <w:webHidden/>
              </w:rPr>
              <w:instrText xml:space="preserve"> PAGEREF _Toc263238405 \h </w:instrText>
            </w:r>
            <w:r>
              <w:rPr>
                <w:noProof/>
                <w:webHidden/>
              </w:rPr>
            </w:r>
            <w:r>
              <w:rPr>
                <w:noProof/>
                <w:webHidden/>
              </w:rPr>
              <w:fldChar w:fldCharType="separate"/>
            </w:r>
            <w:r w:rsidR="0084286C">
              <w:rPr>
                <w:noProof/>
                <w:webHidden/>
              </w:rPr>
              <w:t>26</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06" w:history="1">
            <w:r w:rsidR="00D07A9D" w:rsidRPr="009E48CB">
              <w:rPr>
                <w:rStyle w:val="Hyperlink"/>
                <w:noProof/>
              </w:rPr>
              <w:t>4.2</w:t>
            </w:r>
            <w:r w:rsidR="00D07A9D">
              <w:rPr>
                <w:rFonts w:asciiTheme="minorHAnsi" w:eastAsiaTheme="minorEastAsia" w:hAnsiTheme="minorHAnsi" w:cstheme="minorBidi"/>
                <w:noProof/>
                <w:sz w:val="22"/>
                <w:lang w:eastAsia="hr-HR"/>
              </w:rPr>
              <w:tab/>
            </w:r>
            <w:r w:rsidR="00D07A9D" w:rsidRPr="009E48CB">
              <w:rPr>
                <w:rStyle w:val="Hyperlink"/>
                <w:noProof/>
              </w:rPr>
              <w:t>Koder</w:t>
            </w:r>
            <w:r w:rsidR="00D07A9D">
              <w:rPr>
                <w:noProof/>
                <w:webHidden/>
              </w:rPr>
              <w:tab/>
            </w:r>
            <w:r>
              <w:rPr>
                <w:noProof/>
                <w:webHidden/>
              </w:rPr>
              <w:fldChar w:fldCharType="begin"/>
            </w:r>
            <w:r w:rsidR="00D07A9D">
              <w:rPr>
                <w:noProof/>
                <w:webHidden/>
              </w:rPr>
              <w:instrText xml:space="preserve"> PAGEREF _Toc263238406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7" w:history="1">
            <w:r w:rsidR="00D07A9D" w:rsidRPr="009E48CB">
              <w:rPr>
                <w:rStyle w:val="Hyperlink"/>
                <w:noProof/>
              </w:rPr>
              <w:t>4.2.1</w:t>
            </w:r>
            <w:r w:rsidR="00D07A9D">
              <w:rPr>
                <w:rFonts w:asciiTheme="minorHAnsi" w:eastAsiaTheme="minorEastAsia" w:hAnsiTheme="minorHAnsi" w:cstheme="minorBidi"/>
                <w:noProof/>
                <w:sz w:val="22"/>
                <w:lang w:eastAsia="hr-HR"/>
              </w:rPr>
              <w:tab/>
            </w:r>
            <w:r w:rsidR="00D07A9D" w:rsidRPr="009E48CB">
              <w:rPr>
                <w:rStyle w:val="Hyperlink"/>
                <w:noProof/>
              </w:rPr>
              <w:t>Optimalni koder unutarslikovnog predviđanja</w:t>
            </w:r>
            <w:r w:rsidR="00D07A9D">
              <w:rPr>
                <w:noProof/>
                <w:webHidden/>
              </w:rPr>
              <w:tab/>
            </w:r>
            <w:r>
              <w:rPr>
                <w:noProof/>
                <w:webHidden/>
              </w:rPr>
              <w:fldChar w:fldCharType="begin"/>
            </w:r>
            <w:r w:rsidR="00D07A9D">
              <w:rPr>
                <w:noProof/>
                <w:webHidden/>
              </w:rPr>
              <w:instrText xml:space="preserve"> PAGEREF _Toc263238407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8" w:history="1">
            <w:r w:rsidR="00D07A9D" w:rsidRPr="009E48CB">
              <w:rPr>
                <w:rStyle w:val="Hyperlink"/>
                <w:noProof/>
              </w:rPr>
              <w:t>4.2.2</w:t>
            </w:r>
            <w:r w:rsidR="00D07A9D">
              <w:rPr>
                <w:rFonts w:asciiTheme="minorHAnsi" w:eastAsiaTheme="minorEastAsia" w:hAnsiTheme="minorHAnsi" w:cstheme="minorBidi"/>
                <w:noProof/>
                <w:sz w:val="22"/>
                <w:lang w:eastAsia="hr-HR"/>
              </w:rPr>
              <w:tab/>
            </w:r>
            <w:r w:rsidR="00D07A9D" w:rsidRPr="009E48CB">
              <w:rPr>
                <w:rStyle w:val="Hyperlink"/>
                <w:noProof/>
              </w:rPr>
              <w:t>Postupak oblikovanja stvarnoga kodera</w:t>
            </w:r>
            <w:r w:rsidR="00D07A9D">
              <w:rPr>
                <w:noProof/>
                <w:webHidden/>
              </w:rPr>
              <w:tab/>
            </w:r>
            <w:r>
              <w:rPr>
                <w:noProof/>
                <w:webHidden/>
              </w:rPr>
              <w:fldChar w:fldCharType="begin"/>
            </w:r>
            <w:r w:rsidR="00D07A9D">
              <w:rPr>
                <w:noProof/>
                <w:webHidden/>
              </w:rPr>
              <w:instrText xml:space="preserve"> PAGEREF _Toc263238408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09" w:history="1">
            <w:r w:rsidR="00D07A9D" w:rsidRPr="009E48CB">
              <w:rPr>
                <w:rStyle w:val="Hyperlink"/>
                <w:noProof/>
              </w:rPr>
              <w:t>4.2.3</w:t>
            </w:r>
            <w:r w:rsidR="00D07A9D">
              <w:rPr>
                <w:rFonts w:asciiTheme="minorHAnsi" w:eastAsiaTheme="minorEastAsia" w:hAnsiTheme="minorHAnsi" w:cstheme="minorBidi"/>
                <w:noProof/>
                <w:sz w:val="22"/>
                <w:lang w:eastAsia="hr-HR"/>
              </w:rPr>
              <w:tab/>
            </w:r>
            <w:r w:rsidR="00D07A9D" w:rsidRPr="009E48CB">
              <w:rPr>
                <w:rStyle w:val="Hyperlink"/>
                <w:noProof/>
              </w:rPr>
              <w:t>Slijednost postupaka kodiranja u unutarslikovnome predviđanju</w:t>
            </w:r>
            <w:r w:rsidR="00D07A9D">
              <w:rPr>
                <w:noProof/>
                <w:webHidden/>
              </w:rPr>
              <w:tab/>
            </w:r>
            <w:r>
              <w:rPr>
                <w:noProof/>
                <w:webHidden/>
              </w:rPr>
              <w:fldChar w:fldCharType="begin"/>
            </w:r>
            <w:r w:rsidR="00D07A9D">
              <w:rPr>
                <w:noProof/>
                <w:webHidden/>
              </w:rPr>
              <w:instrText xml:space="preserve"> PAGEREF _Toc263238409 \h </w:instrText>
            </w:r>
            <w:r>
              <w:rPr>
                <w:noProof/>
                <w:webHidden/>
              </w:rPr>
            </w:r>
            <w:r>
              <w:rPr>
                <w:noProof/>
                <w:webHidden/>
              </w:rPr>
              <w:fldChar w:fldCharType="separate"/>
            </w:r>
            <w:r w:rsidR="0084286C">
              <w:rPr>
                <w:noProof/>
                <w:webHidden/>
              </w:rPr>
              <w:t>34</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410" w:history="1">
            <w:r w:rsidR="00D07A9D" w:rsidRPr="009E48CB">
              <w:rPr>
                <w:rStyle w:val="Hyperlink"/>
                <w:noProof/>
              </w:rPr>
              <w:t>5</w:t>
            </w:r>
            <w:r w:rsidR="00D07A9D">
              <w:rPr>
                <w:rFonts w:asciiTheme="minorHAnsi" w:eastAsiaTheme="minorEastAsia" w:hAnsiTheme="minorHAnsi" w:cstheme="minorBidi"/>
                <w:noProof/>
                <w:sz w:val="22"/>
                <w:lang w:eastAsia="hr-HR"/>
              </w:rPr>
              <w:tab/>
            </w:r>
            <w:r w:rsidR="00D07A9D" w:rsidRPr="009E48CB">
              <w:rPr>
                <w:rStyle w:val="Hyperlink"/>
                <w:noProof/>
              </w:rPr>
              <w:t>Arhitektura GPGPU i OpenCL</w:t>
            </w:r>
            <w:r w:rsidR="00D07A9D">
              <w:rPr>
                <w:noProof/>
                <w:webHidden/>
              </w:rPr>
              <w:tab/>
            </w:r>
            <w:r>
              <w:rPr>
                <w:noProof/>
                <w:webHidden/>
              </w:rPr>
              <w:fldChar w:fldCharType="begin"/>
            </w:r>
            <w:r w:rsidR="00D07A9D">
              <w:rPr>
                <w:noProof/>
                <w:webHidden/>
              </w:rPr>
              <w:instrText xml:space="preserve"> PAGEREF _Toc263238410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11" w:history="1">
            <w:r w:rsidR="00D07A9D" w:rsidRPr="009E48CB">
              <w:rPr>
                <w:rStyle w:val="Hyperlink"/>
                <w:noProof/>
              </w:rPr>
              <w:t>5.1</w:t>
            </w:r>
            <w:r w:rsidR="00D07A9D">
              <w:rPr>
                <w:rFonts w:asciiTheme="minorHAnsi" w:eastAsiaTheme="minorEastAsia" w:hAnsiTheme="minorHAnsi" w:cstheme="minorBidi"/>
                <w:noProof/>
                <w:sz w:val="22"/>
                <w:lang w:eastAsia="hr-HR"/>
              </w:rPr>
              <w:tab/>
            </w:r>
            <w:r w:rsidR="00D07A9D" w:rsidRPr="009E48CB">
              <w:rPr>
                <w:rStyle w:val="Hyperlink"/>
                <w:noProof/>
              </w:rPr>
              <w:t>GPGPU</w:t>
            </w:r>
            <w:r w:rsidR="00D07A9D">
              <w:rPr>
                <w:noProof/>
                <w:webHidden/>
              </w:rPr>
              <w:tab/>
            </w:r>
            <w:r>
              <w:rPr>
                <w:noProof/>
                <w:webHidden/>
              </w:rPr>
              <w:fldChar w:fldCharType="begin"/>
            </w:r>
            <w:r w:rsidR="00D07A9D">
              <w:rPr>
                <w:noProof/>
                <w:webHidden/>
              </w:rPr>
              <w:instrText xml:space="preserve"> PAGEREF _Toc263238411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12" w:history="1">
            <w:r w:rsidR="00D07A9D" w:rsidRPr="009E48CB">
              <w:rPr>
                <w:rStyle w:val="Hyperlink"/>
                <w:noProof/>
              </w:rPr>
              <w:t>5.2</w:t>
            </w:r>
            <w:r w:rsidR="00D07A9D">
              <w:rPr>
                <w:rFonts w:asciiTheme="minorHAnsi" w:eastAsiaTheme="minorEastAsia" w:hAnsiTheme="minorHAnsi" w:cstheme="minorBidi"/>
                <w:noProof/>
                <w:sz w:val="22"/>
                <w:lang w:eastAsia="hr-HR"/>
              </w:rPr>
              <w:tab/>
            </w:r>
            <w:r w:rsidR="00D07A9D" w:rsidRPr="009E48CB">
              <w:rPr>
                <w:rStyle w:val="Hyperlink"/>
                <w:noProof/>
              </w:rPr>
              <w:t>OpenCL</w:t>
            </w:r>
            <w:r w:rsidR="00D07A9D">
              <w:rPr>
                <w:noProof/>
                <w:webHidden/>
              </w:rPr>
              <w:tab/>
            </w:r>
            <w:r>
              <w:rPr>
                <w:noProof/>
                <w:webHidden/>
              </w:rPr>
              <w:fldChar w:fldCharType="begin"/>
            </w:r>
            <w:r w:rsidR="00D07A9D">
              <w:rPr>
                <w:noProof/>
                <w:webHidden/>
              </w:rPr>
              <w:instrText xml:space="preserve"> PAGEREF _Toc263238412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13" w:history="1">
            <w:r w:rsidR="00D07A9D" w:rsidRPr="009E48CB">
              <w:rPr>
                <w:rStyle w:val="Hyperlink"/>
                <w:noProof/>
              </w:rPr>
              <w:t>5.2.1</w:t>
            </w:r>
            <w:r w:rsidR="00D07A9D">
              <w:rPr>
                <w:rFonts w:asciiTheme="minorHAnsi" w:eastAsiaTheme="minorEastAsia" w:hAnsiTheme="minorHAnsi" w:cstheme="minorBidi"/>
                <w:noProof/>
                <w:sz w:val="22"/>
                <w:lang w:eastAsia="hr-HR"/>
              </w:rPr>
              <w:tab/>
            </w:r>
            <w:r w:rsidR="00D07A9D" w:rsidRPr="009E48CB">
              <w:rPr>
                <w:rStyle w:val="Hyperlink"/>
                <w:noProof/>
              </w:rPr>
              <w:t>Jezgrica u OpenCL-u</w:t>
            </w:r>
            <w:r w:rsidR="00D07A9D">
              <w:rPr>
                <w:noProof/>
                <w:webHidden/>
              </w:rPr>
              <w:tab/>
            </w:r>
            <w:r>
              <w:rPr>
                <w:noProof/>
                <w:webHidden/>
              </w:rPr>
              <w:fldChar w:fldCharType="begin"/>
            </w:r>
            <w:r w:rsidR="00D07A9D">
              <w:rPr>
                <w:noProof/>
                <w:webHidden/>
              </w:rPr>
              <w:instrText xml:space="preserve"> PAGEREF _Toc263238413 \h </w:instrText>
            </w:r>
            <w:r>
              <w:rPr>
                <w:noProof/>
                <w:webHidden/>
              </w:rPr>
            </w:r>
            <w:r>
              <w:rPr>
                <w:noProof/>
                <w:webHidden/>
              </w:rPr>
              <w:fldChar w:fldCharType="separate"/>
            </w:r>
            <w:r w:rsidR="0084286C">
              <w:rPr>
                <w:noProof/>
                <w:webHidden/>
              </w:rPr>
              <w:t>39</w:t>
            </w:r>
            <w:r>
              <w:rPr>
                <w:noProof/>
                <w:webHidden/>
              </w:rPr>
              <w:fldChar w:fldCharType="end"/>
            </w:r>
          </w:hyperlink>
        </w:p>
        <w:p w:rsidR="00D07A9D" w:rsidRDefault="00F22C3C">
          <w:pPr>
            <w:pStyle w:val="TOC3"/>
            <w:tabs>
              <w:tab w:val="left" w:pos="1320"/>
              <w:tab w:val="right" w:leader="dot" w:pos="8210"/>
            </w:tabs>
            <w:rPr>
              <w:rFonts w:asciiTheme="minorHAnsi" w:eastAsiaTheme="minorEastAsia" w:hAnsiTheme="minorHAnsi" w:cstheme="minorBidi"/>
              <w:noProof/>
              <w:sz w:val="22"/>
              <w:lang w:eastAsia="hr-HR"/>
            </w:rPr>
          </w:pPr>
          <w:hyperlink w:anchor="_Toc263238414" w:history="1">
            <w:r w:rsidR="00D07A9D" w:rsidRPr="009E48CB">
              <w:rPr>
                <w:rStyle w:val="Hyperlink"/>
                <w:noProof/>
              </w:rPr>
              <w:t>5.2.2</w:t>
            </w:r>
            <w:r w:rsidR="00D07A9D">
              <w:rPr>
                <w:rFonts w:asciiTheme="minorHAnsi" w:eastAsiaTheme="minorEastAsia" w:hAnsiTheme="minorHAnsi" w:cstheme="minorBidi"/>
                <w:noProof/>
                <w:sz w:val="22"/>
                <w:lang w:eastAsia="hr-HR"/>
              </w:rPr>
              <w:tab/>
            </w:r>
            <w:r w:rsidR="00D07A9D" w:rsidRPr="009E48CB">
              <w:rPr>
                <w:rStyle w:val="Hyperlink"/>
                <w:noProof/>
              </w:rPr>
              <w:t>Postupak izvođenja programa korištenjem OpenCL-a</w:t>
            </w:r>
            <w:r w:rsidR="00D07A9D">
              <w:rPr>
                <w:noProof/>
                <w:webHidden/>
              </w:rPr>
              <w:tab/>
            </w:r>
            <w:r>
              <w:rPr>
                <w:noProof/>
                <w:webHidden/>
              </w:rPr>
              <w:fldChar w:fldCharType="begin"/>
            </w:r>
            <w:r w:rsidR="00D07A9D">
              <w:rPr>
                <w:noProof/>
                <w:webHidden/>
              </w:rPr>
              <w:instrText xml:space="preserve"> PAGEREF _Toc263238414 \h </w:instrText>
            </w:r>
            <w:r>
              <w:rPr>
                <w:noProof/>
                <w:webHidden/>
              </w:rPr>
            </w:r>
            <w:r>
              <w:rPr>
                <w:noProof/>
                <w:webHidden/>
              </w:rPr>
              <w:fldChar w:fldCharType="separate"/>
            </w:r>
            <w:r w:rsidR="0084286C">
              <w:rPr>
                <w:noProof/>
                <w:webHidden/>
              </w:rPr>
              <w:t>40</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415" w:history="1">
            <w:r w:rsidR="00D07A9D" w:rsidRPr="009E48CB">
              <w:rPr>
                <w:rStyle w:val="Hyperlink"/>
                <w:noProof/>
              </w:rPr>
              <w:t>6</w:t>
            </w:r>
            <w:r w:rsidR="00D07A9D">
              <w:rPr>
                <w:rFonts w:asciiTheme="minorHAnsi" w:eastAsiaTheme="minorEastAsia" w:hAnsiTheme="minorHAnsi" w:cstheme="minorBidi"/>
                <w:noProof/>
                <w:sz w:val="22"/>
                <w:lang w:eastAsia="hr-HR"/>
              </w:rPr>
              <w:tab/>
            </w:r>
            <w:r w:rsidR="00D07A9D" w:rsidRPr="009E48CB">
              <w:rPr>
                <w:rStyle w:val="Hyperlink"/>
                <w:noProof/>
              </w:rPr>
              <w:t>Iskoristivost paralelne arhitekture GPGPU za ubrzanje unutarslikovnog predviđanja</w:t>
            </w:r>
            <w:r w:rsidR="00D07A9D">
              <w:rPr>
                <w:noProof/>
                <w:webHidden/>
              </w:rPr>
              <w:tab/>
            </w:r>
            <w:r>
              <w:rPr>
                <w:noProof/>
                <w:webHidden/>
              </w:rPr>
              <w:fldChar w:fldCharType="begin"/>
            </w:r>
            <w:r w:rsidR="00D07A9D">
              <w:rPr>
                <w:noProof/>
                <w:webHidden/>
              </w:rPr>
              <w:instrText xml:space="preserve"> PAGEREF _Toc263238415 \h </w:instrText>
            </w:r>
            <w:r>
              <w:rPr>
                <w:noProof/>
                <w:webHidden/>
              </w:rPr>
            </w:r>
            <w:r>
              <w:rPr>
                <w:noProof/>
                <w:webHidden/>
              </w:rPr>
              <w:fldChar w:fldCharType="separate"/>
            </w:r>
            <w:r w:rsidR="0084286C">
              <w:rPr>
                <w:noProof/>
                <w:webHidden/>
              </w:rPr>
              <w:t>42</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16" w:history="1">
            <w:r w:rsidR="00D07A9D" w:rsidRPr="009E48CB">
              <w:rPr>
                <w:rStyle w:val="Hyperlink"/>
                <w:noProof/>
              </w:rPr>
              <w:t>6.1</w:t>
            </w:r>
            <w:r w:rsidR="00D07A9D">
              <w:rPr>
                <w:rFonts w:asciiTheme="minorHAnsi" w:eastAsiaTheme="minorEastAsia" w:hAnsiTheme="minorHAnsi" w:cstheme="minorBidi"/>
                <w:noProof/>
                <w:sz w:val="22"/>
                <w:lang w:eastAsia="hr-HR"/>
              </w:rPr>
              <w:tab/>
            </w:r>
            <w:r w:rsidR="00D07A9D" w:rsidRPr="009E48CB">
              <w:rPr>
                <w:rStyle w:val="Hyperlink"/>
                <w:noProof/>
              </w:rPr>
              <w:t>Polazna zamisao</w:t>
            </w:r>
            <w:r w:rsidR="00D07A9D">
              <w:rPr>
                <w:noProof/>
                <w:webHidden/>
              </w:rPr>
              <w:tab/>
            </w:r>
            <w:r>
              <w:rPr>
                <w:noProof/>
                <w:webHidden/>
              </w:rPr>
              <w:fldChar w:fldCharType="begin"/>
            </w:r>
            <w:r w:rsidR="00D07A9D">
              <w:rPr>
                <w:noProof/>
                <w:webHidden/>
              </w:rPr>
              <w:instrText xml:space="preserve"> PAGEREF _Toc263238416 \h </w:instrText>
            </w:r>
            <w:r>
              <w:rPr>
                <w:noProof/>
                <w:webHidden/>
              </w:rPr>
            </w:r>
            <w:r>
              <w:rPr>
                <w:noProof/>
                <w:webHidden/>
              </w:rPr>
              <w:fldChar w:fldCharType="separate"/>
            </w:r>
            <w:r w:rsidR="0084286C">
              <w:rPr>
                <w:noProof/>
                <w:webHidden/>
              </w:rPr>
              <w:t>42</w:t>
            </w:r>
            <w:r>
              <w:rPr>
                <w:noProof/>
                <w:webHidden/>
              </w:rPr>
              <w:fldChar w:fldCharType="end"/>
            </w:r>
          </w:hyperlink>
        </w:p>
        <w:p w:rsidR="00D07A9D" w:rsidRDefault="00F22C3C">
          <w:pPr>
            <w:pStyle w:val="TOC2"/>
            <w:tabs>
              <w:tab w:val="left" w:pos="880"/>
              <w:tab w:val="right" w:leader="dot" w:pos="8210"/>
            </w:tabs>
            <w:rPr>
              <w:rFonts w:asciiTheme="minorHAnsi" w:eastAsiaTheme="minorEastAsia" w:hAnsiTheme="minorHAnsi" w:cstheme="minorBidi"/>
              <w:noProof/>
              <w:sz w:val="22"/>
              <w:lang w:eastAsia="hr-HR"/>
            </w:rPr>
          </w:pPr>
          <w:hyperlink w:anchor="_Toc263238417" w:history="1">
            <w:r w:rsidR="00D07A9D" w:rsidRPr="009E48CB">
              <w:rPr>
                <w:rStyle w:val="Hyperlink"/>
                <w:noProof/>
              </w:rPr>
              <w:t>6.2</w:t>
            </w:r>
            <w:r w:rsidR="00D07A9D">
              <w:rPr>
                <w:rFonts w:asciiTheme="minorHAnsi" w:eastAsiaTheme="minorEastAsia" w:hAnsiTheme="minorHAnsi" w:cstheme="minorBidi"/>
                <w:noProof/>
                <w:sz w:val="22"/>
                <w:lang w:eastAsia="hr-HR"/>
              </w:rPr>
              <w:tab/>
            </w:r>
            <w:r w:rsidR="00D07A9D" w:rsidRPr="009E48CB">
              <w:rPr>
                <w:rStyle w:val="Hyperlink"/>
                <w:noProof/>
              </w:rPr>
              <w:t>Paralelno rješenje odabira načina unutarslikovnog predviđanja</w:t>
            </w:r>
            <w:r w:rsidR="00D07A9D">
              <w:rPr>
                <w:noProof/>
                <w:webHidden/>
              </w:rPr>
              <w:tab/>
            </w:r>
            <w:r>
              <w:rPr>
                <w:noProof/>
                <w:webHidden/>
              </w:rPr>
              <w:fldChar w:fldCharType="begin"/>
            </w:r>
            <w:r w:rsidR="00D07A9D">
              <w:rPr>
                <w:noProof/>
                <w:webHidden/>
              </w:rPr>
              <w:instrText xml:space="preserve"> PAGEREF _Toc263238417 \h </w:instrText>
            </w:r>
            <w:r>
              <w:rPr>
                <w:noProof/>
                <w:webHidden/>
              </w:rPr>
            </w:r>
            <w:r>
              <w:rPr>
                <w:noProof/>
                <w:webHidden/>
              </w:rPr>
              <w:fldChar w:fldCharType="separate"/>
            </w:r>
            <w:r w:rsidR="0084286C">
              <w:rPr>
                <w:noProof/>
                <w:webHidden/>
              </w:rPr>
              <w:t>43</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418" w:history="1">
            <w:r w:rsidR="00D07A9D" w:rsidRPr="009E48CB">
              <w:rPr>
                <w:rStyle w:val="Hyperlink"/>
                <w:noProof/>
              </w:rPr>
              <w:t>7</w:t>
            </w:r>
            <w:r w:rsidR="00D07A9D">
              <w:rPr>
                <w:rFonts w:asciiTheme="minorHAnsi" w:eastAsiaTheme="minorEastAsia" w:hAnsiTheme="minorHAnsi" w:cstheme="minorBidi"/>
                <w:noProof/>
                <w:sz w:val="22"/>
                <w:lang w:eastAsia="hr-HR"/>
              </w:rPr>
              <w:tab/>
            </w:r>
            <w:r w:rsidR="00D07A9D" w:rsidRPr="009E48CB">
              <w:rPr>
                <w:rStyle w:val="Hyperlink"/>
                <w:noProof/>
              </w:rPr>
              <w:t>Zaključak</w:t>
            </w:r>
            <w:r w:rsidR="00D07A9D">
              <w:rPr>
                <w:noProof/>
                <w:webHidden/>
              </w:rPr>
              <w:tab/>
            </w:r>
            <w:r>
              <w:rPr>
                <w:noProof/>
                <w:webHidden/>
              </w:rPr>
              <w:fldChar w:fldCharType="begin"/>
            </w:r>
            <w:r w:rsidR="00D07A9D">
              <w:rPr>
                <w:noProof/>
                <w:webHidden/>
              </w:rPr>
              <w:instrText xml:space="preserve"> PAGEREF _Toc263238418 \h </w:instrText>
            </w:r>
            <w:r>
              <w:rPr>
                <w:noProof/>
                <w:webHidden/>
              </w:rPr>
            </w:r>
            <w:r>
              <w:rPr>
                <w:noProof/>
                <w:webHidden/>
              </w:rPr>
              <w:fldChar w:fldCharType="separate"/>
            </w:r>
            <w:r w:rsidR="0084286C">
              <w:rPr>
                <w:noProof/>
                <w:webHidden/>
              </w:rPr>
              <w:t>51</w:t>
            </w:r>
            <w:r>
              <w:rPr>
                <w:noProof/>
                <w:webHidden/>
              </w:rPr>
              <w:fldChar w:fldCharType="end"/>
            </w:r>
          </w:hyperlink>
        </w:p>
        <w:p w:rsidR="00D07A9D" w:rsidRDefault="00F22C3C">
          <w:pPr>
            <w:pStyle w:val="TOC1"/>
            <w:tabs>
              <w:tab w:val="left" w:pos="480"/>
              <w:tab w:val="right" w:leader="dot" w:pos="8210"/>
            </w:tabs>
            <w:rPr>
              <w:rFonts w:asciiTheme="minorHAnsi" w:eastAsiaTheme="minorEastAsia" w:hAnsiTheme="minorHAnsi" w:cstheme="minorBidi"/>
              <w:noProof/>
              <w:sz w:val="22"/>
              <w:lang w:eastAsia="hr-HR"/>
            </w:rPr>
          </w:pPr>
          <w:hyperlink w:anchor="_Toc263238419" w:history="1">
            <w:r w:rsidR="00D07A9D" w:rsidRPr="009E48CB">
              <w:rPr>
                <w:rStyle w:val="Hyperlink"/>
                <w:noProof/>
              </w:rPr>
              <w:t>8</w:t>
            </w:r>
            <w:r w:rsidR="00D07A9D">
              <w:rPr>
                <w:rFonts w:asciiTheme="minorHAnsi" w:eastAsiaTheme="minorEastAsia" w:hAnsiTheme="minorHAnsi" w:cstheme="minorBidi"/>
                <w:noProof/>
                <w:sz w:val="22"/>
                <w:lang w:eastAsia="hr-HR"/>
              </w:rPr>
              <w:tab/>
            </w:r>
            <w:r w:rsidR="00D07A9D" w:rsidRPr="009E48CB">
              <w:rPr>
                <w:rStyle w:val="Hyperlink"/>
                <w:noProof/>
              </w:rPr>
              <w:t>Literatura</w:t>
            </w:r>
            <w:r w:rsidR="00D07A9D">
              <w:rPr>
                <w:noProof/>
                <w:webHidden/>
              </w:rPr>
              <w:tab/>
            </w:r>
            <w:r>
              <w:rPr>
                <w:noProof/>
                <w:webHidden/>
              </w:rPr>
              <w:fldChar w:fldCharType="begin"/>
            </w:r>
            <w:r w:rsidR="00D07A9D">
              <w:rPr>
                <w:noProof/>
                <w:webHidden/>
              </w:rPr>
              <w:instrText xml:space="preserve"> PAGEREF _Toc263238419 \h </w:instrText>
            </w:r>
            <w:r>
              <w:rPr>
                <w:noProof/>
                <w:webHidden/>
              </w:rPr>
            </w:r>
            <w:r>
              <w:rPr>
                <w:noProof/>
                <w:webHidden/>
              </w:rPr>
              <w:fldChar w:fldCharType="separate"/>
            </w:r>
            <w:r w:rsidR="0084286C">
              <w:rPr>
                <w:noProof/>
                <w:webHidden/>
              </w:rPr>
              <w:t>52</w:t>
            </w:r>
            <w:r>
              <w:rPr>
                <w:noProof/>
                <w:webHidden/>
              </w:rPr>
              <w:fldChar w:fldCharType="end"/>
            </w:r>
          </w:hyperlink>
        </w:p>
        <w:p w:rsidR="00D07A9D" w:rsidRDefault="00F22C3C">
          <w:r>
            <w:fldChar w:fldCharType="end"/>
          </w:r>
        </w:p>
      </w:sdtContent>
    </w:sdt>
    <w:p w:rsidR="00A54006" w:rsidRDefault="00D07A9D" w:rsidP="00D07A9D">
      <w:pPr>
        <w:sectPr w:rsidR="00A54006" w:rsidSect="00A54006">
          <w:footerReference w:type="default" r:id="rId8"/>
          <w:pgSz w:w="11906" w:h="16838"/>
          <w:pgMar w:top="1701" w:right="1701" w:bottom="1701" w:left="1985" w:header="709" w:footer="709" w:gutter="0"/>
          <w:pgNumType w:start="1"/>
          <w:cols w:space="708"/>
          <w:docGrid w:linePitch="360"/>
        </w:sectPr>
      </w:pPr>
      <w:r>
        <w:t xml:space="preserve"> </w:t>
      </w:r>
    </w:p>
    <w:p w:rsidR="00FF785E" w:rsidRDefault="00FF785E" w:rsidP="007A1E95">
      <w:pPr>
        <w:pStyle w:val="Heading1"/>
      </w:pPr>
      <w:bookmarkStart w:id="0" w:name="_Toc263238375"/>
      <w:r>
        <w:lastRenderedPageBreak/>
        <w:t>Uvod</w:t>
      </w:r>
      <w:bookmarkEnd w:id="0"/>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w:t>
      </w:r>
      <w:r w:rsidR="003F6A2B">
        <w:rPr>
          <w:noProof/>
        </w:rPr>
        <w:t>-</w:t>
      </w:r>
      <w:r w:rsidRPr="00EF27C4">
        <w:rPr>
          <w:noProof/>
        </w:rPr>
        <w:t>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Početkom ovoga stoljeća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w:t>
      </w:r>
      <w:r w:rsidR="003F6A2B" w:rsidRPr="00EF27C4">
        <w:rPr>
          <w:i/>
          <w:noProof/>
        </w:rPr>
        <w:lastRenderedPageBreak/>
        <w:t>processing 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bookmarkStart w:id="1" w:name="_Toc263238376"/>
      <w:r w:rsidR="00516E44">
        <w:lastRenderedPageBreak/>
        <w:t>Opći pregled n</w:t>
      </w:r>
      <w:r w:rsidR="006A05F3">
        <w:t>orm</w:t>
      </w:r>
      <w:r w:rsidR="00516E44">
        <w:t>e</w:t>
      </w:r>
      <w:r w:rsidR="006A05F3">
        <w:t xml:space="preserve"> H.264</w:t>
      </w:r>
      <w:bookmarkEnd w:id="1"/>
    </w:p>
    <w:p w:rsidR="00D973FC" w:rsidRDefault="00D973FC" w:rsidP="00D973FC">
      <w:pPr>
        <w:ind w:firstLine="284"/>
      </w:pPr>
      <w:r>
        <w:t xml:space="preserve">Kao što </w:t>
      </w:r>
      <w:r w:rsidR="00E1099B">
        <w:t>i njeno puno ime govori</w:t>
      </w:r>
      <w:r>
        <w:t xml:space="preserve">, norma H.264 je proširenje norme MPEG-4 (zapravo ona jest deseti dio norme MPEG-4), no pruža znatna poboljšanja u vidu većeg sažimanja (kompresije) ili veće kakvoće za isti broj obrađenih bitova u sekundi R (engl. </w:t>
      </w:r>
      <w:r>
        <w:rPr>
          <w:i/>
        </w:rPr>
        <w:t>bit rate</w:t>
      </w:r>
      <w:r>
        <w:t>).</w:t>
      </w:r>
    </w:p>
    <w:p w:rsidR="00D973FC" w:rsidRDefault="00D973FC" w:rsidP="00D973FC">
      <w:pPr>
        <w:ind w:firstLine="284"/>
      </w:pPr>
      <w:r>
        <w:t xml:space="preserve">Prije nego što se upustimo u detalje 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2" w:name="_Toc263238377"/>
      <w:bookmarkStart w:id="3" w:name="_Toc230347372"/>
      <w:r w:rsidRPr="00607815">
        <w:t>Koder H.264</w:t>
      </w:r>
      <w:bookmarkEnd w:id="2"/>
      <w:r w:rsidRPr="00607815">
        <w:t xml:space="preserve"> </w:t>
      </w:r>
      <w:bookmarkEnd w:id="3"/>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4" w:name="_Ref263207356"/>
      <w:r>
        <w:t xml:space="preserve">Dijagram </w:t>
      </w:r>
      <w:fldSimple w:instr=" STYLEREF 1 \s ">
        <w:r w:rsidR="0084286C">
          <w:rPr>
            <w:noProof/>
          </w:rPr>
          <w:t>2</w:t>
        </w:r>
      </w:fldSimple>
      <w:r w:rsidR="00463E28">
        <w:t>.</w:t>
      </w:r>
      <w:fldSimple w:instr=" SEQ Dijagram \* ARABIC \s 1 ">
        <w:r w:rsidR="0084286C">
          <w:rPr>
            <w:noProof/>
          </w:rPr>
          <w:t>1</w:t>
        </w:r>
      </w:fldSimple>
      <w:bookmarkEnd w:id="4"/>
      <w:r>
        <w:t>: Koder H.264</w:t>
      </w:r>
    </w:p>
    <w:p w:rsidR="00D973FC" w:rsidRPr="00927E9B" w:rsidRDefault="00D973FC" w:rsidP="00D973FC">
      <w:r>
        <w:lastRenderedPageBreak/>
        <w:t>Kodiranje se vrši sliku po sliku, pri čemu se svaka slika dijeli na takozvane makroblokove dimenzija 16×16 piksela. Svaki se blok kodira unutarslikovnim (</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5"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bookmarkStart w:id="6" w:name="_Toc263238378"/>
      <w:r w:rsidRPr="00607815">
        <w:lastRenderedPageBreak/>
        <w:t xml:space="preserve">Dekoder </w:t>
      </w:r>
      <w:r w:rsidR="00D973FC" w:rsidRPr="00607815">
        <w:t>H.264</w:t>
      </w:r>
      <w:bookmarkEnd w:id="5"/>
      <w:bookmarkEnd w:id="6"/>
    </w:p>
    <w:p w:rsidR="00D973FC" w:rsidRPr="000A7D16" w:rsidRDefault="00D973FC" w:rsidP="00D973FC"/>
    <w:p w:rsidR="00DF7954" w:rsidRDefault="0071218C" w:rsidP="00DF7954">
      <w:pPr>
        <w:keepNext/>
        <w:jc w:val="center"/>
      </w:pPr>
      <w:r>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84286C">
          <w:rPr>
            <w:noProof/>
          </w:rPr>
          <w:t>2</w:t>
        </w:r>
      </w:fldSimple>
      <w:r w:rsidR="00463E28">
        <w:t>.</w:t>
      </w:r>
      <w:fldSimple w:instr=" SEQ Dijagram \* ARABIC \s 1 ">
        <w:r w:rsidR="0084286C">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bookmarkStart w:id="7" w:name="_Toc263238379"/>
      <w:r w:rsidR="00732F78">
        <w:lastRenderedPageBreak/>
        <w:t>Izvedeni kodek</w:t>
      </w:r>
      <w:bookmarkEnd w:id="7"/>
    </w:p>
    <w:p w:rsidR="00732F78" w:rsidRPr="00607815" w:rsidRDefault="00732F78" w:rsidP="00607815">
      <w:pPr>
        <w:pStyle w:val="Heading2"/>
      </w:pPr>
      <w:bookmarkStart w:id="8" w:name="_Toc263238380"/>
      <w:r w:rsidRPr="00607815">
        <w:t>Početne napomene</w:t>
      </w:r>
      <w:bookmarkEnd w:id="8"/>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bookmarkStart w:id="9" w:name="_Toc263238381"/>
      <w:r w:rsidRPr="00607815">
        <w:t>Postupci i ograničenja profila baseline</w:t>
      </w:r>
      <w:bookmarkEnd w:id="9"/>
    </w:p>
    <w:p w:rsidR="005B6DC3" w:rsidRDefault="003A2F11" w:rsidP="003A2F11">
      <w:pPr>
        <w:pStyle w:val="Heading3"/>
        <w:spacing w:before="0"/>
      </w:pPr>
      <w:bookmarkStart w:id="10" w:name="_Toc263238382"/>
      <w:r>
        <w:t>Entropijsko kodiranje</w:t>
      </w:r>
      <w:bookmarkEnd w:id="10"/>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bookmarkStart w:id="11" w:name="_Toc263238383"/>
      <w:r>
        <w:t>Format uzorkovanja slike</w:t>
      </w:r>
      <w:bookmarkEnd w:id="11"/>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bookmarkStart w:id="12" w:name="_Toc263238384"/>
      <w:r>
        <w:t>Tipovi slika</w:t>
      </w:r>
      <w:bookmarkEnd w:id="12"/>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bookmarkStart w:id="13" w:name="_Toc263238385"/>
      <w:r>
        <w:t xml:space="preserve">Način </w:t>
      </w:r>
      <w:r w:rsidR="00EB60DE">
        <w:t>zapisa</w:t>
      </w:r>
      <w:r>
        <w:t xml:space="preserve"> slike</w:t>
      </w:r>
      <w:bookmarkEnd w:id="13"/>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bookmarkStart w:id="14" w:name="_Toc263238386"/>
      <w:r>
        <w:t>Bitovna dubina uzoraka</w:t>
      </w:r>
      <w:bookmarkEnd w:id="14"/>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bookmarkStart w:id="15" w:name="_Toc263238387"/>
      <w:r>
        <w:t>Težinsko predviđanje</w:t>
      </w:r>
      <w:bookmarkEnd w:id="15"/>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bookmarkStart w:id="16" w:name="_Toc263238388"/>
      <w:r>
        <w:t xml:space="preserve">Podjela makroblokova u </w:t>
      </w:r>
      <w:r w:rsidR="00AD7472">
        <w:t>unutarslikovnom</w:t>
      </w:r>
      <w:r>
        <w:t xml:space="preserve"> predviđanju</w:t>
      </w:r>
      <w:bookmarkEnd w:id="16"/>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bookmarkStart w:id="17" w:name="_Toc263238389"/>
      <w:r w:rsidR="00C0683E" w:rsidRPr="00607815">
        <w:lastRenderedPageBreak/>
        <w:t xml:space="preserve">Detaljan </w:t>
      </w:r>
      <w:r w:rsidR="00C0683E" w:rsidRPr="00F47698">
        <w:t>pregled</w:t>
      </w:r>
      <w:r w:rsidR="00C0683E" w:rsidRPr="00607815">
        <w:t xml:space="preserve"> strukture sintakse H.264</w:t>
      </w:r>
      <w:bookmarkEnd w:id="17"/>
    </w:p>
    <w:p w:rsidR="00FF0FAB" w:rsidRPr="00FF0FAB" w:rsidRDefault="00F22C3C"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664631" w:rsidRPr="00FE2809" w:rsidRDefault="00664631" w:rsidP="00F47698">
                  <w:pPr>
                    <w:pStyle w:val="Caption"/>
                    <w:rPr>
                      <w:rFonts w:ascii="Cambria" w:eastAsia="Calibri" w:hAnsi="Cambria"/>
                      <w:sz w:val="24"/>
                      <w:lang w:eastAsia="en-US"/>
                    </w:rPr>
                  </w:pPr>
                  <w:r>
                    <w:t xml:space="preserve">Dijagram </w:t>
                  </w:r>
                  <w:fldSimple w:instr=" STYLEREF 1 \s ">
                    <w:r>
                      <w:rPr>
                        <w:noProof/>
                      </w:rPr>
                      <w:t>3</w:t>
                    </w:r>
                  </w:fldSimple>
                  <w:r>
                    <w:t>.</w:t>
                  </w:r>
                  <w:fldSimple w:instr=" SEQ Dijagram \* ARABIC \s 1 ">
                    <w:r>
                      <w:rPr>
                        <w:noProof/>
                      </w:rPr>
                      <w:t>1</w:t>
                    </w:r>
                  </w:fldSimple>
                  <w:r>
                    <w:t xml:space="preserve">: </w:t>
                  </w:r>
                  <w:r w:rsidRPr="00041B70">
                    <w:t>Hijerarhija struktura podataka</w:t>
                  </w:r>
                </w:p>
              </w:txbxContent>
            </v:textbox>
          </v:shape>
        </w:pict>
      </w:r>
      <w:r>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79002,-321628"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style="mso-next-textbox:#_x0000_s1365">
                <w:txbxContent>
                  <w:p w:rsidR="00664631" w:rsidRPr="006F2F6D" w:rsidRDefault="00664631"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style="mso-next-textbox:#_x0000_s1366">
                <w:txbxContent>
                  <w:p w:rsidR="00664631" w:rsidRPr="006F2F6D" w:rsidRDefault="00664631"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mso-next-textbox:#_x0000_s1367">
                <w:txbxContent>
                  <w:p w:rsidR="00664631" w:rsidRPr="006F2F6D" w:rsidRDefault="00664631"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mso-next-textbox:#_x0000_s1368">
                <w:txbxContent>
                  <w:p w:rsidR="00664631" w:rsidRPr="000D55E7" w:rsidRDefault="00664631"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style="mso-next-textbox:#_x0000_s1370">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style="mso-next-textbox:#_x0000_s1371">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style="mso-next-textbox:#_x0000_s1372">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style="mso-next-textbox:#_x0000_s1373">
                <w:txbxContent>
                  <w:p w:rsidR="00664631" w:rsidRPr="005711E1" w:rsidRDefault="00664631"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style="mso-next-textbox:#_x0000_s1374">
                <w:txbxContent>
                  <w:p w:rsidR="00664631" w:rsidRPr="005711E1" w:rsidRDefault="00664631"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style="mso-next-textbox:#_x0000_s1375">
                <w:txbxContent>
                  <w:p w:rsidR="00664631" w:rsidRPr="0015711C" w:rsidRDefault="00664631"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style="mso-next-textbox:#_x0000_s1376">
                <w:txbxContent>
                  <w:p w:rsidR="00664631" w:rsidRPr="0015711C" w:rsidRDefault="00664631"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style="mso-next-textbox:#_x0000_s1377">
                <w:txbxContent>
                  <w:p w:rsidR="00664631" w:rsidRPr="009F0DD9" w:rsidRDefault="00664631"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mso-next-textbox:#_x0000_s1378">
                <w:txbxContent>
                  <w:p w:rsidR="00664631" w:rsidRPr="005711E1" w:rsidRDefault="00664631"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Default="00C0683E" w:rsidP="00C0683E">
      <w:pPr>
        <w:pStyle w:val="Heading3"/>
      </w:pPr>
      <w:bookmarkStart w:id="18" w:name="_Toc263238390"/>
      <w:r>
        <w:lastRenderedPageBreak/>
        <w:t>NAL jedinice</w:t>
      </w:r>
      <w:bookmarkEnd w:id="18"/>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84286C">
          <w:rPr>
            <w:noProof/>
          </w:rPr>
          <w:t>3</w:t>
        </w:r>
      </w:fldSimple>
      <w:r w:rsidR="00463E28">
        <w:t>.</w:t>
      </w:r>
      <w:fldSimple w:instr=" SEQ Dijagram \* ARABIC \s 1 ">
        <w:r w:rsidR="0084286C">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84286C">
          <w:rPr>
            <w:noProof/>
          </w:rPr>
          <w:t>3</w:t>
        </w:r>
      </w:fldSimple>
      <w:r w:rsidR="00461E0F">
        <w:t>.</w:t>
      </w:r>
      <w:fldSimple w:instr=" SEQ Tablica \* ARABIC \s 1 ">
        <w:r w:rsidR="0084286C">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bookmarkStart w:id="19" w:name="_Toc263238391"/>
      <w:r>
        <w:t>RBSP</w:t>
      </w:r>
      <w:bookmarkEnd w:id="19"/>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bookmarkStart w:id="20" w:name="_Toc263238392"/>
      <w:r>
        <w:t>Skupovi parametara</w:t>
      </w:r>
      <w:bookmarkEnd w:id="20"/>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bookmarkStart w:id="21" w:name="_Toc263238393"/>
      <w:r>
        <w:t>Odsječ</w:t>
      </w:r>
      <w:r w:rsidR="008A2879">
        <w:t>ak</w:t>
      </w:r>
      <w:bookmarkEnd w:id="21"/>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bookmarkStart w:id="22" w:name="_Toc263238394"/>
      <w:r>
        <w:t>Makroblok</w:t>
      </w:r>
      <w:bookmarkEnd w:id="22"/>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bookmarkStart w:id="23" w:name="_Toc263238395"/>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bookmarkEnd w:id="23"/>
    </w:p>
    <w:p w:rsidR="00FD5004" w:rsidRDefault="00FD5004" w:rsidP="00F12E7B">
      <w:pPr>
        <w:pStyle w:val="Heading3"/>
      </w:pPr>
      <w:bookmarkStart w:id="24" w:name="_Toc263238396"/>
      <w:r>
        <w:t>CAVLC</w:t>
      </w:r>
      <w:bookmarkEnd w:id="24"/>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bookmarkStart w:id="25" w:name="_Toc263238397"/>
      <w:r>
        <w:t>Unutarslikovno predviđanje (intra</w:t>
      </w:r>
      <w:r w:rsidR="0023032B">
        <w:t>-</w:t>
      </w:r>
      <w:r>
        <w:t>predikcija)</w:t>
      </w:r>
      <w:bookmarkEnd w:id="25"/>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F22C3C">
        <w:fldChar w:fldCharType="begin"/>
      </w:r>
      <w:r w:rsidR="00F672EE">
        <w:instrText xml:space="preserve"> REF _Ref263207356 \h </w:instrText>
      </w:r>
      <w:r w:rsidR="00F22C3C">
        <w:fldChar w:fldCharType="separate"/>
      </w:r>
      <w:r w:rsidR="0084286C">
        <w:t xml:space="preserve">Dijagram </w:t>
      </w:r>
      <w:r w:rsidR="0084286C">
        <w:rPr>
          <w:noProof/>
        </w:rPr>
        <w:t>2</w:t>
      </w:r>
      <w:r w:rsidR="0084286C">
        <w:t>.</w:t>
      </w:r>
      <w:r w:rsidR="0084286C">
        <w:rPr>
          <w:noProof/>
        </w:rPr>
        <w:t>1</w:t>
      </w:r>
      <w:r w:rsidR="00F22C3C">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bookmarkStart w:id="26" w:name="_Toc263238398"/>
      <w:r>
        <w:t>Međuslikovno predviđanje (inter-predikcija)</w:t>
      </w:r>
      <w:bookmarkEnd w:id="26"/>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bookmarkStart w:id="27" w:name="_Toc263238399"/>
      <w:r>
        <w:t>Transformacija i kvantizacija</w:t>
      </w:r>
      <w:bookmarkEnd w:id="27"/>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6" type="#_x0000_t75" style="width:212.95pt;height:1in" o:ole="">
            <v:imagedata r:id="rId12" o:title=""/>
          </v:shape>
          <o:OLEObject Type="Embed" ProgID="Equation.DSMT4" ShapeID="_x0000_i1026" DrawAspect="Content" ObjectID="_1337651538" r:id="rId13"/>
        </w:object>
      </w:r>
    </w:p>
    <w:p w:rsidR="00151EC8" w:rsidRDefault="00D67E69" w:rsidP="00D67E69">
      <w:pPr>
        <w:pStyle w:val="Caption"/>
      </w:pPr>
      <w:bookmarkStart w:id="28" w:name="_Ref263208344"/>
      <w:bookmarkStart w:id="29" w:name="_Ref263208337"/>
      <w:r>
        <w:t xml:space="preserve">Primjer </w:t>
      </w:r>
      <w:fldSimple w:instr=" STYLEREF 1 \s ">
        <w:r w:rsidR="0084286C">
          <w:rPr>
            <w:noProof/>
          </w:rPr>
          <w:t>3</w:t>
        </w:r>
      </w:fldSimple>
      <w:r w:rsidR="00C30026">
        <w:t>.</w:t>
      </w:r>
      <w:fldSimple w:instr=" SEQ Primjer \* ARABIC \s 1 ">
        <w:r w:rsidR="0084286C">
          <w:rPr>
            <w:noProof/>
          </w:rPr>
          <w:t>1</w:t>
        </w:r>
      </w:fldSimple>
      <w:bookmarkEnd w:id="28"/>
      <w:r>
        <w:t>: Transformacija i kvantizacija ostataka</w:t>
      </w:r>
      <w:bookmarkEnd w:id="29"/>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bookmarkStart w:id="30" w:name="_Toc263238400"/>
      <w:r>
        <w:t>Način zapisa ostataka u Sintaksu</w:t>
      </w:r>
      <w:bookmarkEnd w:id="30"/>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F22C3C">
        <w:fldChar w:fldCharType="begin"/>
      </w:r>
      <w:r w:rsidR="00DD7A48">
        <w:instrText xml:space="preserve"> REF _Ref263208344 \h </w:instrText>
      </w:r>
      <w:r w:rsidR="00F22C3C">
        <w:fldChar w:fldCharType="separate"/>
      </w:r>
      <w:r w:rsidR="0084286C">
        <w:t xml:space="preserve">Primjer </w:t>
      </w:r>
      <w:r w:rsidR="0084286C">
        <w:rPr>
          <w:noProof/>
        </w:rPr>
        <w:t>3</w:t>
      </w:r>
      <w:r w:rsidR="0084286C">
        <w:t>.</w:t>
      </w:r>
      <w:r w:rsidR="0084286C">
        <w:rPr>
          <w:noProof/>
        </w:rPr>
        <w:t>1</w:t>
      </w:r>
      <w:r w:rsidR="00F22C3C">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bookmarkStart w:id="31" w:name="_Toc263238401"/>
      <w:r>
        <w:lastRenderedPageBreak/>
        <w:t>Detaljan pregled izvedbe kode</w:t>
      </w:r>
      <w:r w:rsidR="00F00C47">
        <w:t>k</w:t>
      </w:r>
      <w:r>
        <w:t>a za unutarslikovno predviđanje</w:t>
      </w:r>
      <w:bookmarkEnd w:id="31"/>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bookmarkStart w:id="32" w:name="_Toc263238402"/>
      <w:r w:rsidRPr="00607815">
        <w:t>Dekoder</w:t>
      </w:r>
      <w:bookmarkEnd w:id="32"/>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bookmarkStart w:id="33" w:name="_Toc263238403"/>
      <w:r>
        <w:t>Predviđanje intra luma 16×16</w:t>
      </w:r>
      <w:bookmarkEnd w:id="33"/>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F22C3C" w:rsidP="000E784A">
      <w:r>
        <w:rPr>
          <w:noProof/>
        </w:rPr>
        <w:pict>
          <v:shape id="_x0000_s1279" type="#_x0000_t202" style="position:absolute;left:0;text-align:left;margin-left:-1.15pt;margin-top:390.15pt;width:417.9pt;height:29.3pt;z-index:251662336" stroked="f">
            <v:textbox style="mso-next-textbox:#_x0000_s1279;mso-fit-shape-to-text:t" inset="0,0,0,0">
              <w:txbxContent>
                <w:p w:rsidR="00664631" w:rsidRPr="0076165B" w:rsidRDefault="00664631" w:rsidP="009D1644">
                  <w:pPr>
                    <w:pStyle w:val="Caption"/>
                    <w:rPr>
                      <w:rFonts w:ascii="Cambria" w:eastAsia="Calibri" w:hAnsi="Cambria"/>
                      <w:sz w:val="24"/>
                      <w:lang w:eastAsia="en-US"/>
                    </w:rPr>
                  </w:pPr>
                  <w:bookmarkStart w:id="34" w:name="_Ref263208929"/>
                  <w:r>
                    <w:t xml:space="preserve">Dijagram </w:t>
                  </w:r>
                  <w:fldSimple w:instr=" STYLEREF 1 \s ">
                    <w:r>
                      <w:rPr>
                        <w:noProof/>
                      </w:rPr>
                      <w:t>4</w:t>
                    </w:r>
                  </w:fldSimple>
                  <w:r>
                    <w:t>.</w:t>
                  </w:r>
                  <w:fldSimple w:instr=" SEQ Dijagram \* ARABIC \s 1 ">
                    <w:r>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664631" w:rsidRPr="004E0BEA" w:rsidRDefault="00664631"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664631" w:rsidRPr="005B7B6A" w:rsidRDefault="00664631"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pict>
          <v:shape id="_x0000_i1027" type="#_x0000_t75" style="width:417.45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F22C3C">
        <w:fldChar w:fldCharType="begin"/>
      </w:r>
      <w:r w:rsidR="009D1644">
        <w:instrText xml:space="preserve"> REF _Ref263208929 \h </w:instrText>
      </w:r>
      <w:r w:rsidR="00F22C3C">
        <w:fldChar w:fldCharType="separate"/>
      </w:r>
      <w:r w:rsidR="0084286C">
        <w:t xml:space="preserve">Dijagram </w:t>
      </w:r>
      <w:r w:rsidR="0084286C">
        <w:rPr>
          <w:noProof/>
        </w:rPr>
        <w:t>4</w:t>
      </w:r>
      <w:r w:rsidR="0084286C">
        <w:t>.</w:t>
      </w:r>
      <w:r w:rsidR="0084286C">
        <w:rPr>
          <w:noProof/>
        </w:rPr>
        <w:t>1</w:t>
      </w:r>
      <w:r w:rsidR="00F22C3C">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8" type="#_x0000_t75" style="width:329.75pt;height:37.55pt" o:ole="">
            <v:imagedata r:id="rId16" o:title=""/>
          </v:shape>
          <o:OLEObject Type="Embed" ProgID="Equation.DSMT4" ShapeID="_x0000_i1028" DrawAspect="Content" ObjectID="_1337651539" r:id="rId17"/>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9" type="#_x0000_t75" style="width:256.6pt;height:37.55pt" o:ole="">
            <v:imagedata r:id="rId18" o:title=""/>
          </v:shape>
          <o:OLEObject Type="Embed" ProgID="Equation.DSMT4" ShapeID="_x0000_i1029" DrawAspect="Content" ObjectID="_1337651540" r:id="rId19"/>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30" type="#_x0000_t75" style="width:255.45pt;height:36.4pt" o:ole="">
            <v:imagedata r:id="rId20" o:title=""/>
          </v:shape>
          <o:OLEObject Type="Embed" ProgID="Equation.DSMT4" ShapeID="_x0000_i1030" DrawAspect="Content" ObjectID="_1337651541" r:id="rId21"/>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1" type="#_x0000_t75" style="width:250.45pt;height:19.9pt" o:ole="">
            <v:imagedata r:id="rId22" o:title=""/>
          </v:shape>
          <o:OLEObject Type="Embed" ProgID="Equation.DSMT4" ShapeID="_x0000_i1031" DrawAspect="Content" ObjectID="_1337651542" r:id="rId23"/>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2" type="#_x0000_t75" style="width:363.85pt;height:24.5pt" o:ole="">
            <v:imagedata r:id="rId24" o:title=""/>
          </v:shape>
          <o:OLEObject Type="Embed" ProgID="Equation.DSMT4" ShapeID="_x0000_i1032" DrawAspect="Content" ObjectID="_1337651543" r:id="rId25"/>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3" type="#_x0000_t75" style="width:147.85pt;height:62.05pt" o:ole="">
            <v:imagedata r:id="rId26" o:title=""/>
          </v:shape>
          <o:OLEObject Type="Embed" ProgID="Equation.DSMT4" ShapeID="_x0000_i1033" DrawAspect="Content" ObjectID="_1337651544" r:id="rId27"/>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4" type="#_x0000_t75" style="width:217.9pt;height:70.1pt" o:ole="">
            <v:imagedata r:id="rId28" o:title=""/>
          </v:shape>
          <o:OLEObject Type="Embed" ProgID="Equation.DSMT4" ShapeID="_x0000_i1034" DrawAspect="Content" ObjectID="_1337651545" r:id="rId29"/>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bookmarkStart w:id="35" w:name="_Toc263238404"/>
      <w:r>
        <w:t>Predviđanje intra luma 4×4</w:t>
      </w:r>
      <w:bookmarkEnd w:id="35"/>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F22C3C" w:rsidP="00C340BE">
      <w:pPr>
        <w:rPr>
          <w:color w:val="5F497A"/>
        </w:rPr>
      </w:pPr>
      <w:r w:rsidRPr="00F22C3C">
        <w:rPr>
          <w:noProof/>
        </w:rPr>
        <w:pict>
          <v:shape id="_x0000_s1280" type="#_x0000_t202" style="position:absolute;left:0;text-align:left;margin-left:0;margin-top:348.35pt;width:416.3pt;height:.05pt;z-index:251664384" stroked="f">
            <v:textbox style="mso-next-textbox:#_x0000_s1280;mso-fit-shape-to-text:t" inset="0,0,0,0">
              <w:txbxContent>
                <w:p w:rsidR="00664631" w:rsidRPr="009A6DDE" w:rsidRDefault="00664631" w:rsidP="009D1644">
                  <w:pPr>
                    <w:pStyle w:val="Caption"/>
                    <w:rPr>
                      <w:rFonts w:ascii="Cambria" w:eastAsia="Calibri" w:hAnsi="Cambria"/>
                      <w:color w:val="5F497A"/>
                      <w:sz w:val="24"/>
                      <w:lang w:eastAsia="en-US"/>
                    </w:rPr>
                  </w:pPr>
                  <w:bookmarkStart w:id="36" w:name="_Ref263209193"/>
                  <w:r>
                    <w:t xml:space="preserve">Dijagram </w:t>
                  </w:r>
                  <w:fldSimple w:instr=" STYLEREF 1 \s ">
                    <w:r>
                      <w:rPr>
                        <w:noProof/>
                      </w:rPr>
                      <w:t>4</w:t>
                    </w:r>
                  </w:fldSimple>
                  <w:r>
                    <w:t>.</w:t>
                  </w:r>
                  <w:fldSimple w:instr=" SEQ Dijagram \* ARABIC \s 1 ">
                    <w:r>
                      <w:rPr>
                        <w:noProof/>
                      </w:rPr>
                      <w:t>2</w:t>
                    </w:r>
                  </w:fldSimple>
                  <w:bookmarkEnd w:id="36"/>
                  <w:r>
                    <w:t>: Makroblok tipa 4×4, jedan podmakroblok i pripadaju</w:t>
                  </w:r>
                  <w:r>
                    <w:rPr>
                      <w:rFonts w:ascii="MS Gothic" w:eastAsia="MS Gothic" w:hAnsi="MS Gothic" w:cs="MS Gothic"/>
                    </w:rPr>
                    <w:t>ć</w:t>
                  </w:r>
                  <w:r>
                    <w:t>i uzorci</w:t>
                  </w:r>
                </w:p>
              </w:txbxContent>
            </v:textbox>
          </v:shape>
        </w:pict>
      </w:r>
      <w:r w:rsidRPr="00F22C3C">
        <w:rPr>
          <w:color w:val="5F497A"/>
        </w:rPr>
        <w:pict>
          <v:shape id="_x0000_i1035" type="#_x0000_t75" style="width:416.3pt;height:344.3pt">
            <v:imagedata croptop="-65520f" cropbottom="65520f"/>
          </v:shape>
        </w:pict>
      </w:r>
    </w:p>
    <w:p w:rsidR="00B539DB" w:rsidRDefault="00B539DB" w:rsidP="00C340BE">
      <w:pPr>
        <w:rPr>
          <w:color w:val="5F497A"/>
        </w:rPr>
      </w:pPr>
    </w:p>
    <w:p w:rsidR="002D5D16" w:rsidRDefault="00F22C3C" w:rsidP="00C10477">
      <w:r>
        <w:lastRenderedPageBreak/>
        <w:fldChar w:fldCharType="begin"/>
      </w:r>
      <w:r w:rsidR="009D1644">
        <w:instrText xml:space="preserve"> REF _Ref263209193 \h </w:instrText>
      </w:r>
      <w:r>
        <w:fldChar w:fldCharType="separate"/>
      </w:r>
      <w:r w:rsidR="0084286C">
        <w:t xml:space="preserve">Dijagram </w:t>
      </w:r>
      <w:r w:rsidR="0084286C">
        <w:rPr>
          <w:noProof/>
        </w:rPr>
        <w:t>4</w:t>
      </w:r>
      <w:r w:rsidR="0084286C">
        <w:t>.</w:t>
      </w:r>
      <w:r w:rsidR="0084286C">
        <w:rPr>
          <w:noProof/>
        </w:rPr>
        <w:t>2</w:t>
      </w:r>
      <w:r>
        <w:fldChar w:fldCharType="end"/>
      </w:r>
      <w:r w:rsidR="009D1644">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F22C3C" w:rsidP="00317B67">
      <w:pPr>
        <w:keepNext/>
        <w:spacing w:before="240"/>
        <w:jc w:val="center"/>
      </w:pPr>
      <w:r w:rsidRPr="00F22C3C">
        <w:rPr>
          <w:noProof/>
          <w:lang w:val="en-US"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664631" w:rsidRPr="00EE257C" w:rsidRDefault="00664631">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84286C">
          <w:rPr>
            <w:noProof/>
          </w:rPr>
          <w:t>4</w:t>
        </w:r>
      </w:fldSimple>
      <w:r w:rsidR="00463E28">
        <w:t>.</w:t>
      </w:r>
      <w:fldSimple w:instr=" SEQ Dijagram \* ARABIC \s 1 ">
        <w:r w:rsidR="0084286C">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37" w:name="_Ref263209978"/>
      <w:bookmarkStart w:id="38" w:name="_Ref263209963"/>
      <w:r>
        <w:t xml:space="preserve">Isječak kôda </w:t>
      </w:r>
      <w:fldSimple w:instr=" STYLEREF 1 \s ">
        <w:r w:rsidR="0084286C">
          <w:rPr>
            <w:noProof/>
          </w:rPr>
          <w:t>4</w:t>
        </w:r>
      </w:fldSimple>
      <w:r w:rsidR="00A21900">
        <w:t>.</w:t>
      </w:r>
      <w:fldSimple w:instr=" SEQ Isječak_kôda \* ARABIC \s 1 ">
        <w:r w:rsidR="0084286C">
          <w:rPr>
            <w:noProof/>
          </w:rPr>
          <w:t>1</w:t>
        </w:r>
      </w:fldSimple>
      <w:bookmarkEnd w:id="37"/>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38"/>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84286C">
          <w:rPr>
            <w:noProof/>
          </w:rPr>
          <w:t>4</w:t>
        </w:r>
      </w:fldSimple>
      <w:r w:rsidR="00A21900">
        <w:t>.</w:t>
      </w:r>
      <w:fldSimple w:instr=" SEQ Isječak_kôda \* ARABIC \s 1 ">
        <w:r w:rsidR="0084286C">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84286C">
          <w:rPr>
            <w:noProof/>
          </w:rPr>
          <w:t>4</w:t>
        </w:r>
      </w:fldSimple>
      <w:r w:rsidR="00A21900">
        <w:t>.</w:t>
      </w:r>
      <w:fldSimple w:instr=" SEQ Isječak_kôda \* ARABIC \s 1 ">
        <w:r w:rsidR="0084286C">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F22C3C">
        <w:fldChar w:fldCharType="begin"/>
      </w:r>
      <w:r w:rsidR="00374FC2">
        <w:instrText xml:space="preserve"> REF _Ref263209978 \h </w:instrText>
      </w:r>
      <w:r w:rsidR="00F22C3C">
        <w:fldChar w:fldCharType="separate"/>
      </w:r>
      <w:r w:rsidR="0084286C">
        <w:t xml:space="preserve">Isječak kôda </w:t>
      </w:r>
      <w:r w:rsidR="0084286C">
        <w:rPr>
          <w:noProof/>
        </w:rPr>
        <w:t>4</w:t>
      </w:r>
      <w:r w:rsidR="0084286C">
        <w:t>.</w:t>
      </w:r>
      <w:r w:rsidR="0084286C">
        <w:rPr>
          <w:noProof/>
        </w:rPr>
        <w:t>1</w:t>
      </w:r>
      <w:r w:rsidR="00F22C3C">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bookmarkStart w:id="39" w:name="_Toc263238405"/>
      <w:r>
        <w:t xml:space="preserve">Predviđanje </w:t>
      </w:r>
      <w:r w:rsidR="00716DE6">
        <w:t>krominantnih uzoraka</w:t>
      </w:r>
      <w:bookmarkEnd w:id="39"/>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bookmarkStart w:id="40" w:name="_Toc263238406"/>
      <w:r w:rsidRPr="00607815">
        <w:lastRenderedPageBreak/>
        <w:t>Koder</w:t>
      </w:r>
      <w:bookmarkEnd w:id="40"/>
    </w:p>
    <w:p w:rsidR="00D2334A" w:rsidRDefault="00D2334A" w:rsidP="00716DE6">
      <w:pPr>
        <w:pStyle w:val="Heading3"/>
        <w:spacing w:before="0"/>
      </w:pPr>
      <w:bookmarkStart w:id="41" w:name="_Toc263238407"/>
      <w:r>
        <w:t>Optimalni koder</w:t>
      </w:r>
      <w:r w:rsidR="00F93833">
        <w:t xml:space="preserve"> unutarslikovnog predviđanja</w:t>
      </w:r>
      <w:bookmarkEnd w:id="41"/>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bookmarkStart w:id="42" w:name="_Toc263238408"/>
      <w:r>
        <w:t>Postupak oblikovanja stvarnoga kodera</w:t>
      </w:r>
      <w:bookmarkEnd w:id="42"/>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6" type="#_x0000_t75" style="width:284.55pt;height:91.9pt" o:ole="">
            <v:imagedata r:id="rId32" o:title=""/>
          </v:shape>
          <o:OLEObject Type="Embed" ProgID="Equation.DSMT4" ShapeID="_x0000_i1036" DrawAspect="Content" ObjectID="_1337651546" r:id="rId33"/>
        </w:object>
      </w:r>
    </w:p>
    <w:p w:rsidR="00CC46FF"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7" type="#_x0000_t75" style="width:293pt;height:91.9pt" o:ole="">
            <v:imagedata r:id="rId34" o:title=""/>
          </v:shape>
          <o:OLEObject Type="Embed" ProgID="Equation.DSMT4" ShapeID="_x0000_i1037" DrawAspect="Content" ObjectID="_1337651547" r:id="rId35"/>
        </w:object>
      </w:r>
    </w:p>
    <w:p w:rsidR="003C1B3C"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2</w:t>
        </w:r>
      </w:fldSimple>
      <w:r>
        <w:t>: Transformirani i kvantizirani ostatci i pripadaju</w:t>
      </w:r>
      <w:r w:rsidR="003B2C8F" w:rsidRPr="003B2C8F">
        <w:rPr>
          <w:rFonts w:ascii="Candara" w:eastAsia="MS Gothic" w:hAnsi="Candara"/>
        </w:rPr>
        <w:t>ć</w:t>
      </w:r>
      <w:r>
        <w:t>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8" type="#_x0000_t75" style="width:265pt;height:197.25pt" o:ole="">
            <v:imagedata r:id="rId36" o:title=""/>
          </v:shape>
          <o:OLEObject Type="Embed" ProgID="Equation.DSMT4" ShapeID="_x0000_i1038" DrawAspect="Content" ObjectID="_1337651548" r:id="rId37"/>
        </w:object>
      </w:r>
    </w:p>
    <w:p w:rsidR="00EB099E" w:rsidRDefault="00B5286E" w:rsidP="00B5286E">
      <w:pPr>
        <w:pStyle w:val="Caption"/>
      </w:pPr>
      <w:r>
        <w:t xml:space="preserve">Primjer </w:t>
      </w:r>
      <w:fldSimple w:instr=" STYLEREF 1 \s ">
        <w:r w:rsidR="0084286C">
          <w:rPr>
            <w:noProof/>
          </w:rPr>
          <w:t>4</w:t>
        </w:r>
      </w:fldSimple>
      <w:r w:rsidR="00C30026">
        <w:t>.</w:t>
      </w:r>
      <w:fldSimple w:instr=" SEQ Primjer \* ARABIC \s 1 ">
        <w:r w:rsidR="0084286C">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9" type="#_x0000_t75" style="width:273.45pt;height:191.1pt" o:ole="">
            <v:imagedata r:id="rId38" o:title=""/>
          </v:shape>
          <o:OLEObject Type="Embed" ProgID="Equation.DSMT4" ShapeID="_x0000_i1039" DrawAspect="Content" ObjectID="_1337651549" r:id="rId39"/>
        </w:object>
      </w:r>
    </w:p>
    <w:p w:rsidR="00F9472A" w:rsidRDefault="00C30026" w:rsidP="00C30026">
      <w:pPr>
        <w:pStyle w:val="Caption"/>
      </w:pPr>
      <w:r>
        <w:t xml:space="preserve">Primjer </w:t>
      </w:r>
      <w:fldSimple w:instr=" STYLEREF 1 \s ">
        <w:r w:rsidR="0084286C">
          <w:rPr>
            <w:noProof/>
          </w:rPr>
          <w:t>4</w:t>
        </w:r>
      </w:fldSimple>
      <w:r>
        <w:t>.</w:t>
      </w:r>
      <w:fldSimple w:instr=" SEQ Primjer \* ARABIC \s 1 ">
        <w:r w:rsidR="0084286C">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sidRPr="003B2C8F">
        <w:rPr>
          <w:rFonts w:ascii="Candara" w:eastAsia="MS Gothic" w:hAnsi="Candara" w:cs="MS Gothic"/>
        </w:rPr>
        <w:t>č</w:t>
      </w:r>
      <w:r>
        <w:rPr>
          <w:rFonts w:eastAsia="Microsoft JhengHei" w:cs="Microsoft JhengHei" w:hint="eastAsia"/>
        </w:rPr>
        <w:t>ak kôd</w:t>
      </w:r>
      <w:r>
        <w:t xml:space="preserve">a </w:t>
      </w:r>
      <w:fldSimple w:instr=" STYLEREF 1 \s ">
        <w:r w:rsidR="0084286C">
          <w:rPr>
            <w:noProof/>
          </w:rPr>
          <w:t>4</w:t>
        </w:r>
      </w:fldSimple>
      <w:r w:rsidR="00A21900">
        <w:t>.</w:t>
      </w:r>
      <w:fldSimple w:instr=" SEQ Isječak_kôda \* ARABIC \s 1 ">
        <w:r w:rsidR="0084286C">
          <w:rPr>
            <w:noProof/>
          </w:rPr>
          <w:t>4</w:t>
        </w:r>
      </w:fldSimple>
      <w:r>
        <w:t>: Odabir na</w:t>
      </w:r>
      <w:r w:rsidRPr="003B2C8F">
        <w:rPr>
          <w:rFonts w:ascii="Candara" w:eastAsia="MS Gothic" w:hAnsi="Candara" w:cs="MS Gothic"/>
        </w:rPr>
        <w:t>č</w:t>
      </w:r>
      <w:r>
        <w:t>ina predvi</w:t>
      </w:r>
      <w:r w:rsidRPr="003B2C8F">
        <w:rPr>
          <w:rFonts w:ascii="Candara" w:eastAsia="MS Gothic" w:hAnsi="Candara"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3B2C8F" w:rsidP="00040132">
      <w:pPr>
        <w:spacing w:after="0"/>
      </w:pPr>
      <w:r>
        <w:t>Slike 4.1</w:t>
      </w:r>
      <w:r w:rsidR="00EB030C">
        <w:t>-</w:t>
      </w:r>
      <w:r>
        <w:t>4.5</w:t>
      </w:r>
      <w:r w:rsidR="00EB030C">
        <w:t xml:space="preserve">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0"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2"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4"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5</w:t>
        </w:r>
      </w:fldSimple>
      <w:r>
        <w:t>: Ostatci</w:t>
      </w:r>
    </w:p>
    <w:p w:rsidR="00484C88" w:rsidRDefault="00484C88" w:rsidP="00040132">
      <w:pPr>
        <w:spacing w:after="0"/>
      </w:pPr>
    </w:p>
    <w:p w:rsidR="00956D4C" w:rsidRDefault="00956D4C" w:rsidP="00A6789A">
      <w:pPr>
        <w:pStyle w:val="Heading3"/>
      </w:pPr>
      <w:bookmarkStart w:id="43" w:name="_Toc263238409"/>
      <w:r>
        <w:t xml:space="preserve">Slijednost postupaka kodiranja u </w:t>
      </w:r>
      <w:r w:rsidR="001176B3">
        <w:t>unutarslikovnome</w:t>
      </w:r>
      <w:r>
        <w:t xml:space="preserve"> predviđanju</w:t>
      </w:r>
      <w:bookmarkEnd w:id="43"/>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bookmarkStart w:id="44" w:name="_Toc263238410"/>
      <w:r w:rsidR="002970DC">
        <w:lastRenderedPageBreak/>
        <w:t>Arhitektura GPGPU i OpenCL</w:t>
      </w:r>
      <w:bookmarkEnd w:id="44"/>
    </w:p>
    <w:p w:rsidR="00607815" w:rsidRPr="00607815" w:rsidRDefault="00607815" w:rsidP="00607815">
      <w:pPr>
        <w:pStyle w:val="Heading2"/>
      </w:pPr>
      <w:bookmarkStart w:id="45" w:name="_Toc263238411"/>
      <w:r w:rsidRPr="00607815">
        <w:t>GPGPU</w:t>
      </w:r>
      <w:bookmarkEnd w:id="45"/>
    </w:p>
    <w:p w:rsidR="00217B3D" w:rsidRPr="00AF0CCF" w:rsidRDefault="002970DC" w:rsidP="00217B3D">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 xml:space="preserve">edna tokovna jezgra izvodi jedan primjerak jezgrice, kojom operira nad jednim elementom </w:t>
      </w:r>
      <w:r w:rsidR="009E717D">
        <w:rPr>
          <w:noProof/>
        </w:rPr>
        <w:t>ili skupom elemenata (primjerice makroblok</w:t>
      </w:r>
      <w:r w:rsidR="00664631">
        <w:rPr>
          <w:noProof/>
        </w:rPr>
        <w:t>om</w:t>
      </w:r>
      <w:r w:rsidR="009E717D">
        <w:rPr>
          <w:noProof/>
        </w:rPr>
        <w:t xml:space="preserve">) </w:t>
      </w:r>
      <w:r w:rsidR="00B041F3">
        <w:rPr>
          <w:noProof/>
        </w:rPr>
        <w:t>ulaznoga niza. Na ovaj se način u jednoj vremenskoj jedinici izvede željena operacija nad onoliko</w:t>
      </w:r>
      <w:r w:rsidR="009E717D">
        <w:rPr>
          <w:noProof/>
        </w:rPr>
        <w:t xml:space="preserve"> (skupova)</w:t>
      </w:r>
      <w:r w:rsidR="00B041F3">
        <w:rPr>
          <w:noProof/>
        </w:rPr>
        <w:t xml:space="preserve"> elemenata niza koliko ima tokovnih jezgara.</w:t>
      </w:r>
      <w:r w:rsidR="00AF0CCF">
        <w:rPr>
          <w:noProof/>
        </w:rPr>
        <w:t xml:space="preserve"> Skup dretvi koje se izvode usporedno (odjednom) u ATI-jevoj arhitekturi naziva se </w:t>
      </w:r>
      <w:r w:rsidR="00AF0CCF" w:rsidRPr="00217B3D">
        <w:rPr>
          <w:i/>
          <w:noProof/>
        </w:rPr>
        <w:t>valnom frontom</w:t>
      </w:r>
      <w:r w:rsidR="00AF0CCF">
        <w:rPr>
          <w:noProof/>
        </w:rPr>
        <w:t xml:space="preserve"> (engl. </w:t>
      </w:r>
      <w:r w:rsidR="00AF0CCF">
        <w:rPr>
          <w:i/>
          <w:noProof/>
        </w:rPr>
        <w:t>wavefront</w:t>
      </w:r>
      <w:r w:rsidR="00AF0CCF">
        <w:rPr>
          <w:noProof/>
        </w:rPr>
        <w:t>), a u Nvidia-</w:t>
      </w:r>
      <w:r w:rsidR="00217B3D">
        <w:rPr>
          <w:noProof/>
        </w:rPr>
        <w:t>j</w:t>
      </w:r>
      <w:r w:rsidR="00AF0CCF">
        <w:rPr>
          <w:noProof/>
        </w:rPr>
        <w:t xml:space="preserve">inoj </w:t>
      </w:r>
      <w:r w:rsidR="00AF0CCF">
        <w:rPr>
          <w:i/>
          <w:noProof/>
        </w:rPr>
        <w:t>warp</w:t>
      </w:r>
      <w:r w:rsidR="00217B3D">
        <w:rPr>
          <w:i/>
          <w:noProof/>
        </w:rPr>
        <w:t>-om</w:t>
      </w:r>
      <w:r w:rsidR="00AF0CCF">
        <w:rPr>
          <w:noProof/>
        </w:rPr>
        <w:t>.</w:t>
      </w:r>
      <w:r w:rsidR="00217B3D">
        <w:rPr>
          <w:noProof/>
        </w:rPr>
        <w:t xml:space="preserve"> </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bookmarkStart w:id="46" w:name="_Toc263238412"/>
      <w:r w:rsidRPr="00607815">
        <w:t>OpenCL</w:t>
      </w:r>
      <w:bookmarkEnd w:id="46"/>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lastRenderedPageBreak/>
        <w:t>programsko sučelje (API)</w:t>
      </w:r>
    </w:p>
    <w:p w:rsidR="009D65A7" w:rsidRDefault="009D65A7" w:rsidP="009D65A7">
      <w:pPr>
        <w:numPr>
          <w:ilvl w:val="0"/>
          <w:numId w:val="7"/>
        </w:numPr>
      </w:pPr>
      <w:r>
        <w:t>jezik OpenCL</w:t>
      </w:r>
    </w:p>
    <w:p w:rsidR="009D65A7" w:rsidRDefault="00562D79" w:rsidP="00A6789A">
      <w:pPr>
        <w:ind w:firstLine="284"/>
      </w:pPr>
      <w:r>
        <w:rPr>
          <w:b/>
        </w:rPr>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7B5D97" w:rsidP="007B5D97">
      <w:pPr>
        <w:ind w:firstLine="284"/>
      </w:pPr>
      <w:r>
        <w:t>Jedno od najvažnijih proširenja koje koristi OpenCL jesu vektorski tipovi podataka. Vektorski tipovi opisuju skupinu od 2, 4, 8 ili 16 uobičajenih tipova podataka (int, char, float, itd.). Varijabla koja je deklarirana kao vektorski tip koristi se kao uobičajena varijabla, a operac</w:t>
      </w:r>
      <w:r w:rsidR="00463E28">
        <w:t>ije nad njome izvode se neovisno</w:t>
      </w:r>
      <w:r>
        <w:t xml:space="preserve"> za svaki element vektora. Prednost vektorskih tipova objašnjena je u sljedećemu potpoglavlju.</w:t>
      </w:r>
    </w:p>
    <w:p w:rsidR="00E14085" w:rsidRDefault="00E14085" w:rsidP="007B5D97">
      <w:pPr>
        <w:ind w:firstLine="284"/>
      </w:pPr>
    </w:p>
    <w:p w:rsidR="00E14085" w:rsidRDefault="00E14085">
      <w:pPr>
        <w:spacing w:after="0" w:line="240" w:lineRule="auto"/>
        <w:contextualSpacing w:val="0"/>
        <w:jc w:val="left"/>
        <w:rPr>
          <w:rFonts w:eastAsia="Times New Roman"/>
          <w:b/>
          <w:bCs/>
          <w:sz w:val="26"/>
          <w:szCs w:val="26"/>
        </w:rPr>
      </w:pPr>
      <w:r>
        <w:br w:type="page"/>
      </w:r>
    </w:p>
    <w:p w:rsidR="00E01368" w:rsidRDefault="00E01368" w:rsidP="00E01368">
      <w:pPr>
        <w:pStyle w:val="Heading3"/>
      </w:pPr>
      <w:r>
        <w:lastRenderedPageBreak/>
        <w:t>Arhitektura GPGPU</w:t>
      </w:r>
    </w:p>
    <w:p w:rsidR="00E01368" w:rsidRDefault="00E01368" w:rsidP="00E01368">
      <w:pPr>
        <w:ind w:firstLine="284"/>
      </w:pPr>
      <w:r>
        <w:t xml:space="preserve">Sljedeći dijagram prikazuje arhitekturu GPGPU </w:t>
      </w:r>
      <w:r w:rsidR="00664631">
        <w:t xml:space="preserve">s </w:t>
      </w:r>
      <w:r>
        <w:t>gledišta OpenCL-a.</w:t>
      </w:r>
      <w:r w:rsidR="00FD23C9">
        <w:t xml:space="preserve"> Dijagram je preuzet iz [12].</w:t>
      </w:r>
    </w:p>
    <w:p w:rsidR="00FD23C9" w:rsidRDefault="00FD23C9" w:rsidP="007B5D97">
      <w:pPr>
        <w:keepNext/>
        <w:jc w:val="center"/>
      </w:pPr>
      <w:r>
        <w:rPr>
          <w:noProof/>
          <w:lang w:eastAsia="hr-HR"/>
        </w:rPr>
        <w:drawing>
          <wp:inline distT="0" distB="0" distL="0" distR="0">
            <wp:extent cx="4353327" cy="2573150"/>
            <wp:effectExtent l="19050" t="0" r="912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srcRect/>
                    <a:stretch>
                      <a:fillRect/>
                    </a:stretch>
                  </pic:blipFill>
                  <pic:spPr bwMode="auto">
                    <a:xfrm>
                      <a:off x="0" y="0"/>
                      <a:ext cx="4354946" cy="2574107"/>
                    </a:xfrm>
                    <a:prstGeom prst="rect">
                      <a:avLst/>
                    </a:prstGeom>
                    <a:noFill/>
                    <a:ln w="9525">
                      <a:noFill/>
                      <a:miter lim="800000"/>
                      <a:headEnd/>
                      <a:tailEnd/>
                    </a:ln>
                  </pic:spPr>
                </pic:pic>
              </a:graphicData>
            </a:graphic>
          </wp:inline>
        </w:drawing>
      </w:r>
    </w:p>
    <w:p w:rsidR="00E4719A" w:rsidRDefault="00FD23C9" w:rsidP="00664631">
      <w:pPr>
        <w:pStyle w:val="Caption"/>
        <w:spacing w:after="240"/>
      </w:pPr>
      <w:r>
        <w:rPr>
          <w:rFonts w:ascii="Arial" w:hAnsi="Arial" w:cs="Arial"/>
          <w:i/>
          <w:iCs/>
          <w:sz w:val="12"/>
          <w:szCs w:val="12"/>
        </w:rPr>
        <w:t>Copyright © 2010 Advanced Micro Devices, Inc.</w:t>
      </w:r>
      <w:r>
        <w:br/>
        <w:t xml:space="preserve">Dijagram </w:t>
      </w:r>
      <w:fldSimple w:instr=" STYLEREF 1 \s ">
        <w:r w:rsidR="0084286C">
          <w:rPr>
            <w:noProof/>
          </w:rPr>
          <w:t>5</w:t>
        </w:r>
      </w:fldSimple>
      <w:r w:rsidR="00463E28">
        <w:t>.</w:t>
      </w:r>
      <w:fldSimple w:instr=" SEQ Dijagram \* ARABIC \s 1 ">
        <w:r w:rsidR="0084286C">
          <w:rPr>
            <w:noProof/>
          </w:rPr>
          <w:t>1</w:t>
        </w:r>
      </w:fldSimple>
      <w:r>
        <w:t>: Arhitektura GPGPU na apstrakcijskoj razini OpenCL-a</w:t>
      </w:r>
    </w:p>
    <w:p w:rsidR="00E4719A" w:rsidRDefault="00E4719A" w:rsidP="00E4719A">
      <w:pPr>
        <w:rPr>
          <w:lang w:eastAsia="hr-HR"/>
        </w:rPr>
      </w:pPr>
      <w:r>
        <w:rPr>
          <w:lang w:eastAsia="hr-HR"/>
        </w:rPr>
        <w:t xml:space="preserve">GPU se sastoji od niza računskih jedinica (engl. </w:t>
      </w:r>
      <w:r>
        <w:rPr>
          <w:i/>
          <w:lang w:eastAsia="hr-HR"/>
        </w:rPr>
        <w:t>compute unit</w:t>
      </w:r>
      <w:r>
        <w:rPr>
          <w:lang w:eastAsia="hr-HR"/>
        </w:rPr>
        <w:t xml:space="preserve">). Računska jedinica je skup </w:t>
      </w:r>
      <w:r w:rsidR="00D816DB">
        <w:rPr>
          <w:lang w:eastAsia="hr-HR"/>
        </w:rPr>
        <w:t xml:space="preserve">tokovnih jezgara koje dijele zajedničku priručnu memoriju. U nazivlju OpenCL-a, ovu memoriju zovemo mjesnom (engl. </w:t>
      </w:r>
      <w:r w:rsidR="00D816DB">
        <w:rPr>
          <w:i/>
          <w:lang w:eastAsia="hr-HR"/>
        </w:rPr>
        <w:t>local</w:t>
      </w:r>
      <w:r w:rsidR="00D816DB">
        <w:rPr>
          <w:lang w:eastAsia="hr-HR"/>
        </w:rPr>
        <w:t xml:space="preserve">) memorijom. Jedna se dretva (odnosno primjerak jezgrice) izvodi na jednoj tokovnoj jezgri. Na dijagramu je vidljivo da postoje jedinice koje su u hijerarhiji arhitekture GPU niže od tokovnih jezgara. </w:t>
      </w:r>
      <w:r w:rsidR="007B5D97">
        <w:rPr>
          <w:lang w:eastAsia="hr-HR"/>
        </w:rPr>
        <w:t>Te</w:t>
      </w:r>
      <w:r w:rsidR="00D816DB">
        <w:rPr>
          <w:lang w:eastAsia="hr-HR"/>
        </w:rPr>
        <w:t xml:space="preserve"> su </w:t>
      </w:r>
      <w:r w:rsidR="007B5D97">
        <w:rPr>
          <w:lang w:eastAsia="hr-HR"/>
        </w:rPr>
        <w:t xml:space="preserve">jedinice </w:t>
      </w:r>
      <w:r w:rsidR="00D816DB">
        <w:rPr>
          <w:lang w:eastAsia="hr-HR"/>
        </w:rPr>
        <w:t xml:space="preserve">procesni elementi </w:t>
      </w:r>
      <w:r w:rsidR="00463E28">
        <w:rPr>
          <w:lang w:eastAsia="hr-HR"/>
        </w:rPr>
        <w:t>te služe za operacije nad elementima vektorskih tipova podataka. Kako bismo jednostavnije opisali način rada s vektorskim tipovima, osvrnimo se prvo na sljedeći dijagram koji opisuje jednu stvarnu arhitekturu GPGPU proizvođača AMD/ATI:</w:t>
      </w:r>
    </w:p>
    <w:p w:rsidR="00463E28" w:rsidRDefault="00463E28" w:rsidP="00463E28">
      <w:pPr>
        <w:keepNext/>
        <w:jc w:val="center"/>
      </w:pPr>
      <w:r>
        <w:rPr>
          <w:noProof/>
          <w:lang w:eastAsia="hr-HR"/>
        </w:rPr>
        <w:lastRenderedPageBreak/>
        <w:drawing>
          <wp:inline distT="0" distB="0" distL="0" distR="0">
            <wp:extent cx="3762008" cy="5125792"/>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srcRect/>
                    <a:stretch>
                      <a:fillRect/>
                    </a:stretch>
                  </pic:blipFill>
                  <pic:spPr bwMode="auto">
                    <a:xfrm>
                      <a:off x="0" y="0"/>
                      <a:ext cx="3763479" cy="5127797"/>
                    </a:xfrm>
                    <a:prstGeom prst="rect">
                      <a:avLst/>
                    </a:prstGeom>
                    <a:noFill/>
                    <a:ln w="9525">
                      <a:noFill/>
                      <a:miter lim="800000"/>
                      <a:headEnd/>
                      <a:tailEnd/>
                    </a:ln>
                  </pic:spPr>
                </pic:pic>
              </a:graphicData>
            </a:graphic>
          </wp:inline>
        </w:drawing>
      </w:r>
    </w:p>
    <w:p w:rsidR="00463E28" w:rsidRDefault="00463E28" w:rsidP="00463E28">
      <w:pPr>
        <w:pStyle w:val="Caption"/>
      </w:pPr>
      <w:r>
        <w:rPr>
          <w:rFonts w:ascii="Arial" w:hAnsi="Arial" w:cs="Arial"/>
          <w:i/>
          <w:iCs/>
          <w:sz w:val="12"/>
          <w:szCs w:val="12"/>
        </w:rPr>
        <w:t>Copyright © 2010 Advanced Micro Devices, Inc.</w:t>
      </w:r>
      <w:r>
        <w:br/>
        <w:t xml:space="preserve">Dijagram </w:t>
      </w:r>
      <w:fldSimple w:instr=" STYLEREF 1 \s ">
        <w:r w:rsidR="0084286C">
          <w:rPr>
            <w:noProof/>
          </w:rPr>
          <w:t>5</w:t>
        </w:r>
      </w:fldSimple>
      <w:r>
        <w:t>.</w:t>
      </w:r>
      <w:fldSimple w:instr=" SEQ Dijagram \* ARABIC \s 1 ">
        <w:r w:rsidR="0084286C">
          <w:rPr>
            <w:noProof/>
          </w:rPr>
          <w:t>2</w:t>
        </w:r>
      </w:fldSimple>
      <w:r>
        <w:t>: Arhitektura GPGPU proizvo</w:t>
      </w:r>
      <w:r w:rsidRPr="00463E28">
        <w:rPr>
          <w:rFonts w:ascii="Candara" w:eastAsia="MS Gothic" w:hAnsi="Candara" w:cs="MS Gothic"/>
        </w:rPr>
        <w:t>đ</w:t>
      </w:r>
      <w:r>
        <w:t>a</w:t>
      </w:r>
      <w:r w:rsidRPr="00463E28">
        <w:rPr>
          <w:rFonts w:ascii="Candara" w:eastAsia="MS Gothic" w:hAnsi="Candara" w:cs="MS Gothic"/>
        </w:rPr>
        <w:t>č</w:t>
      </w:r>
      <w:r>
        <w:t>a AMD/ATI</w:t>
      </w:r>
    </w:p>
    <w:p w:rsidR="00187991" w:rsidRDefault="00187991" w:rsidP="00187991">
      <w:pPr>
        <w:rPr>
          <w:lang w:eastAsia="hr-HR"/>
        </w:rPr>
      </w:pPr>
    </w:p>
    <w:p w:rsidR="00217B3D" w:rsidRDefault="00187991" w:rsidP="00217B3D">
      <w:pPr>
        <w:ind w:firstLine="284"/>
        <w:rPr>
          <w:noProof/>
        </w:rPr>
      </w:pPr>
      <w:r>
        <w:rPr>
          <w:lang w:eastAsia="hr-HR"/>
        </w:rPr>
        <w:t>Vidljivo je da svaka tokovna jezgra sadrži četiri procesna elementa</w:t>
      </w:r>
      <w:r>
        <w:rPr>
          <w:rStyle w:val="FootnoteReference"/>
          <w:lang w:eastAsia="hr-HR"/>
        </w:rPr>
        <w:footnoteReference w:id="10"/>
      </w:r>
      <w:r>
        <w:rPr>
          <w:lang w:eastAsia="hr-HR"/>
        </w:rPr>
        <w:t>. Zahvaljujući ovome i činjenici da su tokovne jezgre zapravo VLIW procesori, u jednome se instrukcijskom</w:t>
      </w:r>
      <w:r w:rsidR="00640F32">
        <w:rPr>
          <w:lang w:eastAsia="hr-HR"/>
        </w:rPr>
        <w:t>e</w:t>
      </w:r>
      <w:r>
        <w:rPr>
          <w:lang w:eastAsia="hr-HR"/>
        </w:rPr>
        <w:t xml:space="preserve"> ciklusu može obaviti operacija nad </w:t>
      </w:r>
      <w:r w:rsidR="00B30E1A">
        <w:rPr>
          <w:lang w:eastAsia="hr-HR"/>
        </w:rPr>
        <w:t>do četiri podatka, ukoliko su podatci elementi vektora</w:t>
      </w:r>
      <w:r w:rsidR="00E14085">
        <w:rPr>
          <w:rStyle w:val="FootnoteReference"/>
          <w:lang w:eastAsia="hr-HR"/>
        </w:rPr>
        <w:footnoteReference w:id="11"/>
      </w:r>
      <w:r w:rsidR="00B30E1A">
        <w:rPr>
          <w:lang w:eastAsia="hr-HR"/>
        </w:rPr>
        <w:t xml:space="preserve">. Važno je napomenuti da, ukoliko obavljamo operacije nad varijablama jediničnog </w:t>
      </w:r>
      <w:r w:rsidR="00640F32">
        <w:rPr>
          <w:lang w:eastAsia="hr-HR"/>
        </w:rPr>
        <w:t xml:space="preserve">(ne vektorskog) </w:t>
      </w:r>
      <w:r w:rsidR="00B30E1A">
        <w:rPr>
          <w:lang w:eastAsia="hr-HR"/>
        </w:rPr>
        <w:t xml:space="preserve">tipa, </w:t>
      </w:r>
      <w:r w:rsidR="00B30E1A">
        <w:rPr>
          <w:lang w:eastAsia="hr-HR"/>
        </w:rPr>
        <w:lastRenderedPageBreak/>
        <w:t>operaciju će izvesti samo jedan procesni element, tj. paralelno izvođenje na razini procesnih elemenata može se postići samo vektorskim tipovima podataka.</w:t>
      </w:r>
      <w:r w:rsidR="00217B3D" w:rsidRPr="00217B3D">
        <w:rPr>
          <w:noProof/>
        </w:rPr>
        <w:t xml:space="preserve"> </w:t>
      </w:r>
    </w:p>
    <w:p w:rsidR="00187991" w:rsidRPr="00187991" w:rsidRDefault="00217B3D" w:rsidP="00217B3D">
      <w:pPr>
        <w:ind w:firstLine="284"/>
        <w:rPr>
          <w:noProof/>
        </w:rPr>
      </w:pPr>
      <w:r>
        <w:rPr>
          <w:noProof/>
        </w:rPr>
        <w:t xml:space="preserve">Važno je napomenuti kako je </w:t>
      </w:r>
      <w:r w:rsidR="005C7B94">
        <w:rPr>
          <w:noProof/>
        </w:rPr>
        <w:t>GPGPU SIMD arhitekture, tj.  u svim se jezgrama unutar jedne računske jedinice (ne i čitave grafičke kartice) u jednome trenutku izvodi ista naredba te se naredbe izvode sinkrono. Na ovo valja obratiti osobitu pozornost pri programiranju jezgrica.</w:t>
      </w:r>
    </w:p>
    <w:p w:rsidR="00640E00" w:rsidRPr="007E6015" w:rsidRDefault="00640E00" w:rsidP="00640E00">
      <w:pPr>
        <w:pStyle w:val="Heading3"/>
      </w:pPr>
      <w:bookmarkStart w:id="47" w:name="_Toc263238413"/>
      <w:r>
        <w:t>Jezgrica u OpenCL-u</w:t>
      </w:r>
      <w:bookmarkEnd w:id="47"/>
    </w:p>
    <w:p w:rsidR="002970DC" w:rsidRDefault="00BC717A" w:rsidP="00A6789A">
      <w:pPr>
        <w:ind w:firstLine="284"/>
      </w:pPr>
      <w:r>
        <w:t>Jezgrice u pravilu opisuju vrlo jednostavan zadatak nad jednim</w:t>
      </w:r>
      <w:r w:rsidR="00126353">
        <w:t>,</w:t>
      </w:r>
      <w:r>
        <w:t xml:space="preserve"> ili vrlo malenim skupom elemenata ulaznog</w:t>
      </w:r>
      <w:r w:rsidR="00126353">
        <w:t>a</w:t>
      </w:r>
      <w:r>
        <w:t xml:space="preserve"> niza te rezultat zapisuju u izlazni niz. Primjerak pokrenute jezgrice na pojedinoj </w:t>
      </w:r>
      <w:r w:rsidR="00640F32">
        <w:t>tokovnoj</w:t>
      </w:r>
      <w:r>
        <w:t xml:space="preserve">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84286C">
          <w:rPr>
            <w:noProof/>
          </w:rPr>
          <w:t>5</w:t>
        </w:r>
      </w:fldSimple>
      <w:r w:rsidR="00A21900">
        <w:t>.</w:t>
      </w:r>
      <w:fldSimple w:instr=" SEQ Isječak_kôda \* ARABIC \s 1 ">
        <w:r w:rsidR="0084286C">
          <w:rPr>
            <w:noProof/>
          </w:rPr>
          <w:t>1</w:t>
        </w:r>
      </w:fldSimple>
      <w:r>
        <w:t>: Jezgrica za zbrajanje dvaju nizova</w:t>
      </w:r>
    </w:p>
    <w:p w:rsidR="00DD2E73" w:rsidRDefault="00DD2E73" w:rsidP="00DD2E73">
      <w:r>
        <w:t>Ključna riječ kernel ispred deklaracije funkcije označava da se radi o jezgrici. U jeziku OpenCL</w:t>
      </w:r>
      <w:r w:rsidR="00126353">
        <w:t>,</w:t>
      </w:r>
      <w:r>
        <w:t xml:space="preserve">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t xml:space="preserve">Ključna riječ </w:t>
      </w:r>
      <w:r w:rsidRPr="00126353">
        <w:rPr>
          <w:i/>
        </w:rPr>
        <w:t>global</w:t>
      </w:r>
      <w:r>
        <w:t xml:space="preserve"> ispred deklaracije niza označava</w:t>
      </w:r>
      <w:r w:rsidR="00054910">
        <w:t xml:space="preserve"> da je taj niz smješten u globalnoj memoriji GPU, što zapravo govori da program domaćin ima pristup tome nizu. Nizovi koji sadrže ulazne</w:t>
      </w:r>
      <w:r w:rsidR="00126353">
        <w:t xml:space="preserve"> ili izlazne</w:t>
      </w:r>
      <w:r w:rsidR="00054910">
        <w:t xml:space="preserve"> parametre za jezgrice </w:t>
      </w:r>
      <w:r w:rsidR="00054910">
        <w:rPr>
          <w:i/>
        </w:rPr>
        <w:t>uvijek</w:t>
      </w:r>
      <w:r w:rsidR="00054910">
        <w:t xml:space="preserve"> se smještaju u globalnu memoriju uređaja.</w:t>
      </w:r>
    </w:p>
    <w:p w:rsidR="00386D01" w:rsidRDefault="00DD2E73" w:rsidP="004F7B7C">
      <w:pPr>
        <w:ind w:firstLine="284"/>
      </w:pPr>
      <w:r>
        <w:lastRenderedPageBreak/>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FF345B" w:rsidRDefault="00FF345B" w:rsidP="004F7B7C">
      <w:pPr>
        <w:ind w:firstLine="284"/>
      </w:pPr>
      <w:r>
        <w:t xml:space="preserve">Primijetimo sada da prikazano rješenje koristi jedinične tipove podataka. Ovo znači da </w:t>
      </w:r>
      <w:r w:rsidR="00AF0CCF">
        <w:t>svaka tokovna jezgra koristi samo jedan procesni element, odnosno četvrtinu svoje računske moći. Ukoliko ulazne i izlazni niz deklariramo kao nizove vektora od 4 elementa</w:t>
      </w:r>
      <w:r w:rsidR="00F81EB3">
        <w:t xml:space="preserve"> (int4)</w:t>
      </w:r>
      <w:r w:rsidR="00AF0CCF">
        <w:t xml:space="preserve">, bit će nam potreban četverostruko manji broj dretvi (četverostruko manja radna skupina). Kao usporedbu, pogledajmo učinak </w:t>
      </w:r>
      <w:r w:rsidR="00E14085">
        <w:t xml:space="preserve">u idealnome slučaju </w:t>
      </w:r>
      <w:r w:rsidR="00AF0CCF">
        <w:t xml:space="preserve">na kartici ATI Radeon HD 5830 koja je korištena </w:t>
      </w:r>
      <w:r w:rsidR="00E14085">
        <w:t xml:space="preserve">za ispitivanja u ovome radu. Kartica sadrži 14 računskih jedinica, svaka računska jedinica sadrži 16 tokovnih procesora, a svaki tokovni procesor 4 tokovna elementa. Jedinično </w:t>
      </w:r>
      <w:r w:rsidR="00217B3D">
        <w:t xml:space="preserve">će </w:t>
      </w:r>
      <w:r w:rsidR="00E14085">
        <w:t>rješenje u jednoj valnoj fronti zbrojiti 224 podatka, dok će vektorsko zbrojiti 896.</w:t>
      </w:r>
    </w:p>
    <w:p w:rsidR="00E14085" w:rsidRDefault="00E14085" w:rsidP="004F7B7C">
      <w:pPr>
        <w:ind w:firstLine="284"/>
      </w:pPr>
    </w:p>
    <w:p w:rsidR="00386D01" w:rsidRDefault="00386D01" w:rsidP="00386D01">
      <w:pPr>
        <w:pStyle w:val="Heading3"/>
      </w:pPr>
      <w:bookmarkStart w:id="48" w:name="_Toc263238414"/>
      <w:r>
        <w:t>Postupak izvođenja programa korištenjem OpenCL-a</w:t>
      </w:r>
      <w:bookmarkEnd w:id="48"/>
    </w:p>
    <w:p w:rsidR="00344280" w:rsidRDefault="00386D01" w:rsidP="00126353">
      <w:pPr>
        <w:ind w:firstLine="284"/>
      </w:pPr>
      <w:r>
        <w:t xml:space="preserve">Program koji koristi </w:t>
      </w:r>
      <w:r w:rsidR="006F21B6">
        <w:t xml:space="preserve">GPGPU s pomoću </w:t>
      </w:r>
      <w:r>
        <w:t>OpenCL</w:t>
      </w:r>
      <w:r w:rsidR="006F21B6">
        <w:t>-a</w:t>
      </w:r>
      <w:r w:rsidR="00344280">
        <w:t xml:space="preserve"> izvodi se u </w:t>
      </w:r>
      <w:r w:rsidR="00E14085">
        <w:t>sedam</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lastRenderedPageBreak/>
        <w:t>Postavljanje argumenata i pokretanje jezgrica.</w:t>
      </w:r>
      <w:r w:rsidR="00BD6656">
        <w:t xml:space="preserve"> Pri pokretanju jezgrica zadaje se i veličina radne skupine za danu jezgricu.</w:t>
      </w:r>
    </w:p>
    <w:p w:rsidR="005A7723" w:rsidRPr="00DB4C06" w:rsidRDefault="005A7723" w:rsidP="00126353">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EB7157" w:rsidRDefault="00514B27" w:rsidP="00F25514">
      <w:pPr>
        <w:spacing w:before="240"/>
      </w:pPr>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Koraci 5-7 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bookmarkStart w:id="49" w:name="_Toc263238415"/>
      <w:r>
        <w:lastRenderedPageBreak/>
        <w:t>Iskoristivost paralelne arhitekture GPGPU za ubrzanje unutarslikovnog</w:t>
      </w:r>
      <w:r w:rsidR="00D816DB">
        <w:t>a</w:t>
      </w:r>
      <w:r>
        <w:t xml:space="preserve"> predviđanja</w:t>
      </w:r>
      <w:bookmarkEnd w:id="49"/>
    </w:p>
    <w:p w:rsidR="00AE42A4" w:rsidRDefault="00AE42A4" w:rsidP="00AE42A4">
      <w:pPr>
        <w:pStyle w:val="Heading2"/>
      </w:pPr>
      <w:bookmarkStart w:id="50" w:name="_Toc263238416"/>
      <w:r>
        <w:t>Polazna zamisao</w:t>
      </w:r>
      <w:bookmarkEnd w:id="50"/>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9E717D">
      <w:pPr>
        <w:pStyle w:val="Heading2"/>
      </w:pPr>
      <w:bookmarkStart w:id="51" w:name="_Toc263238417"/>
      <w:r>
        <w:lastRenderedPageBreak/>
        <w:t>Paralelno rješenje odabira načina unutarslikovnog predviđanja</w:t>
      </w:r>
      <w:bookmarkEnd w:id="51"/>
    </w:p>
    <w:p w:rsidR="00D159E2" w:rsidRDefault="007645DB" w:rsidP="009E717D">
      <w:pPr>
        <w:ind w:firstLine="284"/>
      </w:pPr>
      <w:r>
        <w:t xml:space="preserve">U unutarslikovnome predviđanju </w:t>
      </w:r>
      <w:r w:rsidR="00F25514">
        <w:t>postoje</w:t>
      </w:r>
      <w:r>
        <w:t xml:space="preserve"> dvije skupine načina predviđanja koje razlikujemo prema podjeli makrobloka. Jedna je skupina načina predviđa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1</w:t>
        </w:r>
      </w:fldSimple>
      <w:r>
        <w:t>: Slijedni odabir na</w:t>
      </w:r>
      <w:r w:rsidRPr="00071CEE">
        <w:rPr>
          <w:rFonts w:ascii="Meiryo UI" w:eastAsia="Meiryo UI" w:hAnsi="Meiryo UI" w:cs="Meiryo UI"/>
        </w:rPr>
        <w:t>č</w:t>
      </w:r>
      <w:r>
        <w:t>ina predvi</w:t>
      </w:r>
      <w:r w:rsidRPr="00071CEE">
        <w:rPr>
          <w:rFonts w:ascii="Meiryo UI" w:eastAsia="Meiryo UI" w:hAnsi="Meiryo UI" w:cs="Meiryo UI"/>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w:t>
      </w:r>
      <w:r w:rsidR="00F25514">
        <w:t>×4</w:t>
      </w:r>
      <w:r w:rsidR="001D4DAD">
        <w:t xml:space="preserve">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w:t>
      </w:r>
      <w:r w:rsidR="00F25514">
        <w:t>ā</w:t>
      </w:r>
      <w:r w:rsidR="00FD4633">
        <w:t xml:space="preserve">)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2</w:t>
        </w:r>
      </w:fldSimple>
      <w:r>
        <w:t>: Jezgrica za odabir na</w:t>
      </w:r>
      <w:r w:rsidR="00071CEE">
        <w:t>č</w:t>
      </w:r>
      <w:r>
        <w:t>ina predvi</w:t>
      </w:r>
      <w:r w:rsidRPr="00071CEE">
        <w:rPr>
          <w:rFonts w:ascii="Meiryo UI" w:eastAsia="Meiryo UI" w:hAnsi="Meiryo UI" w:cs="Meiryo UI"/>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3</w:t>
        </w:r>
      </w:fldSimple>
      <w:r>
        <w:t>: Jezgrica za odabir na</w:t>
      </w:r>
      <w:r w:rsidRPr="00071CEE">
        <w:rPr>
          <w:rFonts w:ascii="Meiryo UI" w:eastAsia="Meiryo UI" w:hAnsi="Meiryo UI" w:cs="Meiryo UI"/>
        </w:rPr>
        <w:t>č</w:t>
      </w:r>
      <w:r>
        <w:t>ina predvi</w:t>
      </w:r>
      <w:r w:rsidRPr="00071CEE">
        <w:rPr>
          <w:rFonts w:ascii="Meiryo UI" w:eastAsia="Meiryo UI" w:hAnsi="Meiryo UI" w:cs="Meiryo UI"/>
        </w:rPr>
        <w:t>đ</w:t>
      </w:r>
      <w:r>
        <w:t>anja 4×4</w:t>
      </w:r>
    </w:p>
    <w:p w:rsidR="00071CEE"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p>
    <w:p w:rsidR="006C2265" w:rsidRDefault="006C2265" w:rsidP="00B60E02">
      <w:pPr>
        <w:ind w:firstLine="284"/>
      </w:pPr>
      <w:r>
        <w:t xml:space="preserve">Najznačajnija razlika između slijednoga i paralelnoga rješenja proizlazi iz činjenice da se jezgrice izvode na SIMD arhitekturi. Kako sve tokovne jezgre na jednoj računskoj jedinici rade sinkrono, u slučaju različitog suda u procjeni nekog uvjeta, jezgre </w:t>
      </w:r>
      <w:r w:rsidR="000A7A2B">
        <w:t xml:space="preserve">na kojima </w:t>
      </w:r>
      <w:r>
        <w:t xml:space="preserve">za dani odsječak </w:t>
      </w:r>
      <w:r w:rsidR="000A7A2B">
        <w:t>nije ispunjen</w:t>
      </w:r>
      <w:r>
        <w:t xml:space="preserve"> uvjet neće preskočiti taj odsječak, već će </w:t>
      </w:r>
      <w:r w:rsidR="000A7A2B">
        <w:t>ostati u praznome hodu dok jezgre na kojima je ispunjen uvjet</w:t>
      </w:r>
      <w:r>
        <w:t xml:space="preserve"> </w:t>
      </w:r>
      <w:r w:rsidR="000A7A2B">
        <w:t>ne dovrše izvođenje uvjetovanog odsječka.</w:t>
      </w:r>
      <w:r>
        <w:t xml:space="preserve"> Zbog toga, grananja u programu</w:t>
      </w:r>
      <w:r w:rsidR="000A7A2B">
        <w:t xml:space="preserve"> (znatno)</w:t>
      </w:r>
      <w:r>
        <w:t xml:space="preserve"> produljuju izvođenje</w:t>
      </w:r>
      <w:r w:rsidR="000A7A2B">
        <w:t xml:space="preserve">. Pogledajmo sada opisano ponašanje na sljedećem </w:t>
      </w:r>
      <w:r w:rsidR="003B708E">
        <w:t xml:space="preserve">jednostavnom </w:t>
      </w:r>
      <w:r w:rsidR="000A7A2B">
        <w:t>primjeru:</w:t>
      </w:r>
    </w:p>
    <w:p w:rsidR="003B708E" w:rsidRDefault="003B708E" w:rsidP="00B60E02">
      <w:pPr>
        <w:ind w:firstLine="284"/>
      </w:pP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lastRenderedPageBreak/>
        <w:tab/>
      </w:r>
      <w:r w:rsidRPr="003B708E">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gid % 2 == 0)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0;</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inače</w:t>
      </w:r>
      <w:r>
        <w:rPr>
          <w:rFonts w:ascii="Courier New" w:hAnsi="Courier New" w:cs="Courier New"/>
          <w:noProof/>
          <w:sz w:val="20"/>
          <w:szCs w:val="20"/>
          <w:lang w:eastAsia="hr-HR"/>
        </w:rPr>
        <w:t xml:space="preserve">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x;</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 ARABIC \s 1</w:instrText>
      </w:r>
      <w:r>
        <w:instrText xml:space="preserve"> </w:instrText>
      </w:r>
      <w:r>
        <w:fldChar w:fldCharType="separate"/>
      </w:r>
      <w:r w:rsidR="0084286C">
        <w:rPr>
          <w:noProof/>
        </w:rPr>
        <w:t>4</w:t>
      </w:r>
      <w:r>
        <w:fldChar w:fldCharType="end"/>
      </w:r>
      <w:r>
        <w:t>: Grananja na arhitekturi SIMD</w:t>
      </w:r>
    </w:p>
    <w:p w:rsidR="003B708E" w:rsidRDefault="003B708E" w:rsidP="003B708E">
      <w:r>
        <w:t>Podsjetimo, funkcija get_global_id vraća identifikator dretve u radnoj skupini. Ovaj će uvjet prema tome biti zadovoljen u točno polovici dretvi (</w:t>
      </w:r>
      <w:r w:rsidR="00F25514">
        <w:t xml:space="preserve">u </w:t>
      </w:r>
      <w:r>
        <w:t>onima s parnim identifiaktorom). Ipak, budući da</w:t>
      </w:r>
      <w:r w:rsidR="00126758">
        <w:t xml:space="preserve"> tokovne jezgre</w:t>
      </w:r>
      <w:r>
        <w:t xml:space="preserve"> rade sinkrono, </w:t>
      </w:r>
      <w:r w:rsidR="00126758">
        <w:t xml:space="preserve">jezgre </w:t>
      </w:r>
      <w:r w:rsidR="00A21900">
        <w:t>koje izvode neparne dretve bit će</w:t>
      </w:r>
      <w:r w:rsidR="00126758">
        <w:t xml:space="preserve"> u praznome hodu u prvoj polovici uvjeta, a </w:t>
      </w:r>
      <w:r w:rsidR="00A21900">
        <w:t xml:space="preserve">one koje izvode </w:t>
      </w:r>
      <w:r w:rsidR="00126758">
        <w:t xml:space="preserve">parne u drugoj, odnosno ovaj će se odsječak izvoditi dvostruko dulje nego što bi </w:t>
      </w:r>
      <w:r w:rsidR="00F25514">
        <w:t xml:space="preserve">se izvodio </w:t>
      </w:r>
      <w:r w:rsidR="00126758">
        <w:t>na arhitekturi</w:t>
      </w:r>
      <w:r w:rsidR="00126758" w:rsidRPr="00126758">
        <w:t xml:space="preserve"> </w:t>
      </w:r>
      <w:r w:rsidR="00126758">
        <w:t>SISD. Važno je naglasiti kako se ovakva grananja „izravnavaju“ pri prevođenju programa. Prevodilac dakle mora simulirati ishod svih mogućih grananja unaprijed. Ukoliko imamo ugniježđena grananja, složenost „izravnavanja“ grananja raste eksponencijalno s razinom grananja. Ovakvi se slučajevi stoga moraju što više izbjegavati</w:t>
      </w:r>
      <w:r w:rsidR="00A21900">
        <w:t>. Najčešće je to moguće aritmetičkim operacijama. Za gore navedeni primjer grananje se može izbjeći na sljedeći način:</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olje[i] = (-(gid % 2 != 0)) &amp; x;</w:t>
      </w:r>
    </w:p>
    <w:p w:rsidR="00A21900" w:rsidRDefault="00A21900"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w:instrText>
      </w:r>
      <w:r>
        <w:instrText xml:space="preserve">* ARABIC \s 1 </w:instrText>
      </w:r>
      <w:r>
        <w:fldChar w:fldCharType="separate"/>
      </w:r>
      <w:r w:rsidR="0084286C">
        <w:rPr>
          <w:noProof/>
        </w:rPr>
        <w:t>5</w:t>
      </w:r>
      <w:r>
        <w:fldChar w:fldCharType="end"/>
      </w:r>
      <w:r>
        <w:t>: Razrješenje grananja</w:t>
      </w:r>
    </w:p>
    <w:p w:rsidR="008E5213" w:rsidRDefault="008E5213" w:rsidP="008E5213">
      <w:r>
        <w:t>Uvjet će vratiti 1 za neparne identifikatore, promjenom predznaka dobivamo -1, što odgovara svim bitovima postavljenima u 1.</w:t>
      </w:r>
    </w:p>
    <w:p w:rsidR="00071CEE" w:rsidRDefault="008E5213" w:rsidP="00B60E02">
      <w:pPr>
        <w:ind w:firstLine="284"/>
      </w:pPr>
      <w:r>
        <w:t>J</w:t>
      </w:r>
      <w:r w:rsidR="00071CEE">
        <w:t>edna</w:t>
      </w:r>
      <w:r>
        <w:t xml:space="preserve"> od</w:t>
      </w:r>
      <w:r w:rsidR="00071CEE">
        <w:t xml:space="preserve"> važn</w:t>
      </w:r>
      <w:r>
        <w:t>ijih</w:t>
      </w:r>
      <w:r w:rsidR="00071CEE">
        <w:t xml:space="preserve"> prednost</w:t>
      </w:r>
      <w:r>
        <w:t>i</w:t>
      </w:r>
      <w:r w:rsidR="00071CEE">
        <w:t xml:space="preserve"> rješenja na GPU</w:t>
      </w:r>
      <w:r>
        <w:t xml:space="preserve"> jest</w:t>
      </w:r>
      <w:r w:rsidR="00071CEE">
        <w:t xml:space="preserve"> mogućnost vektorizacije postupka transformacije i kvantizacije koji se koriste za izračun funkcije SATD. Transformacija se sastoji od dvaju matričnih množenja koja su razložena u operacije množenja elemenata po retcima, odnosno po stupcima. Podsjetimo, transformacija i kvantizacija se uvijek obavljaju nad blokom podataka dimenzija 4×4. </w:t>
      </w:r>
      <w:r w:rsidR="00F81EB3">
        <w:t xml:space="preserve">Tako ostatke i koeficijente možemo umjesto dvodimenzionalnim poljem dimenzija 4×4 jediničnih elemenata prikazati nizom od četiri vektora duljine 4, </w:t>
      </w:r>
      <w:r w:rsidR="00F81EB3">
        <w:lastRenderedPageBreak/>
        <w:t>od kojih svaki vektor predstavlja jedan redak matrice za lijevo matrično množenje, odnosno stupac matrice za desno matrično množenje. Proces kvantizacije jednostavno se može izvesti vektorskim operacijama ukoliko se i matrica kvantizacijskih koeficijenata prikaže kao niz od četiri vektora duljine 4.</w:t>
      </w:r>
    </w:p>
    <w:p w:rsidR="00A23F08" w:rsidRDefault="00A23F08" w:rsidP="00B60E02">
      <w:pPr>
        <w:ind w:firstLine="284"/>
      </w:pPr>
      <w:r>
        <w:t>Funkcija SATD računski je najskuplja operacija u odabiru načina predviđanja. Zbog toga vektorizacija transformacije i kvantizacije unosi znatno ubrzanje u izvođenju opisanih jezgrica. U sljedećoj su tablici prikazane očekivane vrijednosti najmanjeg, prosječnog i najvećeg broja naredbenih ciklusa potrebnih za izvođenje obiju jezgrica na kartici ATI R</w:t>
      </w:r>
      <w:r w:rsidR="00404E3F">
        <w:t>adeon HD 5870, dobivene program</w:t>
      </w:r>
      <w:r>
        <w:t>om ATI Stream</w:t>
      </w:r>
      <w:r w:rsidR="006E3660">
        <w:t xml:space="preserve"> </w:t>
      </w:r>
      <w:r>
        <w:t>KernelAnalyzer.</w:t>
      </w:r>
    </w:p>
    <w:p w:rsidR="006E3660" w:rsidRDefault="006E3660" w:rsidP="006E3660">
      <w:pPr>
        <w:pStyle w:val="Caption"/>
        <w:keepNext/>
      </w:pPr>
      <w:r>
        <w:t xml:space="preserve">Tablica </w:t>
      </w:r>
      <w:fldSimple w:instr=" STYLEREF 1 \s ">
        <w:r w:rsidR="0084286C">
          <w:rPr>
            <w:noProof/>
          </w:rPr>
          <w:t>6</w:t>
        </w:r>
      </w:fldSimple>
      <w:r w:rsidR="00461E0F">
        <w:t>.</w:t>
      </w:r>
      <w:fldSimple w:instr=" SEQ Tablica \* ARABIC \s 1 ">
        <w:r w:rsidR="0084286C">
          <w:rPr>
            <w:noProof/>
          </w:rPr>
          <w:t>1</w:t>
        </w:r>
      </w:fldSimple>
      <w:r>
        <w:t>: Usporedba trajanja izvo</w:t>
      </w:r>
      <w:r w:rsidRPr="006E3660">
        <w:rPr>
          <w:rFonts w:ascii="Meiryo UI" w:eastAsia="Meiryo UI" w:hAnsi="Meiryo UI" w:cs="Meiryo UI"/>
        </w:rPr>
        <w:t>đ</w:t>
      </w:r>
      <w:r>
        <w:t>enja jezgrica</w:t>
      </w:r>
    </w:p>
    <w:tbl>
      <w:tblPr>
        <w:tblStyle w:val="MediumGrid3-Accent4"/>
        <w:tblW w:w="0" w:type="auto"/>
        <w:jc w:val="center"/>
        <w:tblLook w:val="06A0"/>
      </w:tblPr>
      <w:tblGrid>
        <w:gridCol w:w="1908"/>
        <w:gridCol w:w="1215"/>
        <w:gridCol w:w="1307"/>
        <w:gridCol w:w="1511"/>
      </w:tblGrid>
      <w:tr w:rsidR="006E3660" w:rsidTr="006E3660">
        <w:trPr>
          <w:cnfStyle w:val="100000000000"/>
          <w:jc w:val="center"/>
        </w:trPr>
        <w:tc>
          <w:tcPr>
            <w:cnfStyle w:val="001000000000"/>
            <w:tcW w:w="0" w:type="auto"/>
          </w:tcPr>
          <w:p w:rsidR="00A23F08" w:rsidRDefault="00A23F08" w:rsidP="00A23F08">
            <w:pPr>
              <w:jc w:val="center"/>
            </w:pPr>
          </w:p>
        </w:tc>
        <w:tc>
          <w:tcPr>
            <w:tcW w:w="0" w:type="auto"/>
          </w:tcPr>
          <w:p w:rsidR="00A23F08" w:rsidRDefault="006E3660" w:rsidP="00A23F08">
            <w:pPr>
              <w:jc w:val="center"/>
              <w:cnfStyle w:val="100000000000"/>
            </w:pPr>
            <w:r>
              <w:t>Najmanji</w:t>
            </w:r>
          </w:p>
        </w:tc>
        <w:tc>
          <w:tcPr>
            <w:tcW w:w="0" w:type="auto"/>
          </w:tcPr>
          <w:p w:rsidR="00A23F08" w:rsidRDefault="00A23F08" w:rsidP="006E3660">
            <w:pPr>
              <w:jc w:val="center"/>
              <w:cnfStyle w:val="100000000000"/>
            </w:pPr>
            <w:r>
              <w:t>Prosječan</w:t>
            </w:r>
          </w:p>
        </w:tc>
        <w:tc>
          <w:tcPr>
            <w:tcW w:w="0" w:type="auto"/>
          </w:tcPr>
          <w:p w:rsidR="00A23F08" w:rsidRDefault="00A23F08" w:rsidP="006E3660">
            <w:pPr>
              <w:jc w:val="center"/>
              <w:cnfStyle w:val="100000000000"/>
            </w:pPr>
            <w:r>
              <w:t>Najveći</w:t>
            </w:r>
          </w:p>
        </w:tc>
      </w:tr>
      <w:tr w:rsidR="00A23F08" w:rsidTr="006E3660">
        <w:trPr>
          <w:jc w:val="center"/>
        </w:trPr>
        <w:tc>
          <w:tcPr>
            <w:cnfStyle w:val="001000000000"/>
            <w:tcW w:w="0" w:type="auto"/>
          </w:tcPr>
          <w:p w:rsidR="00A23F08" w:rsidRDefault="00A23F08" w:rsidP="006E3660">
            <w:pPr>
              <w:jc w:val="center"/>
            </w:pPr>
            <w:r>
              <w:t xml:space="preserve">Jedinična </w:t>
            </w:r>
            <w:r w:rsidR="006E3660">
              <w:t>T</w:t>
            </w:r>
            <w:r>
              <w:t xml:space="preserve"> i </w:t>
            </w:r>
            <w:r w:rsidR="006E3660">
              <w:t>Q</w:t>
            </w:r>
          </w:p>
        </w:tc>
        <w:tc>
          <w:tcPr>
            <w:tcW w:w="0" w:type="auto"/>
            <w:vAlign w:val="center"/>
          </w:tcPr>
          <w:p w:rsidR="00A23F08" w:rsidRDefault="006E3660" w:rsidP="00A23F08">
            <w:pPr>
              <w:jc w:val="center"/>
              <w:cnfStyle w:val="000000000000"/>
            </w:pPr>
            <w:r>
              <w:t>362</w:t>
            </w:r>
          </w:p>
        </w:tc>
        <w:tc>
          <w:tcPr>
            <w:tcW w:w="0" w:type="auto"/>
            <w:vAlign w:val="center"/>
          </w:tcPr>
          <w:p w:rsidR="00A23F08" w:rsidRDefault="006E3660" w:rsidP="00A23F08">
            <w:pPr>
              <w:jc w:val="center"/>
              <w:cnfStyle w:val="000000000000"/>
            </w:pPr>
            <w:r>
              <w:t>6.838.795</w:t>
            </w:r>
          </w:p>
        </w:tc>
        <w:tc>
          <w:tcPr>
            <w:tcW w:w="0" w:type="auto"/>
            <w:vAlign w:val="center"/>
          </w:tcPr>
          <w:p w:rsidR="00A23F08" w:rsidRDefault="006E3660" w:rsidP="00A23F08">
            <w:pPr>
              <w:jc w:val="center"/>
              <w:cnfStyle w:val="000000000000"/>
            </w:pPr>
            <w:r>
              <w:t>736.096.384</w:t>
            </w:r>
          </w:p>
        </w:tc>
      </w:tr>
      <w:tr w:rsidR="006E3660" w:rsidTr="006E3660">
        <w:trPr>
          <w:jc w:val="center"/>
        </w:trPr>
        <w:tc>
          <w:tcPr>
            <w:cnfStyle w:val="001000000000"/>
            <w:tcW w:w="0" w:type="auto"/>
          </w:tcPr>
          <w:p w:rsidR="00A23F08" w:rsidRDefault="00A23F08" w:rsidP="006E3660">
            <w:pPr>
              <w:jc w:val="center"/>
            </w:pPr>
            <w:r>
              <w:t xml:space="preserve">Vektorska </w:t>
            </w:r>
            <w:r w:rsidR="006E3660">
              <w:t>T i Q</w:t>
            </w:r>
          </w:p>
        </w:tc>
        <w:tc>
          <w:tcPr>
            <w:tcW w:w="0" w:type="auto"/>
            <w:vAlign w:val="center"/>
          </w:tcPr>
          <w:p w:rsidR="00A23F08" w:rsidRDefault="00A23F08" w:rsidP="00A23F08">
            <w:pPr>
              <w:jc w:val="center"/>
              <w:cnfStyle w:val="000000000000"/>
            </w:pPr>
            <w:r>
              <w:t>202</w:t>
            </w:r>
          </w:p>
        </w:tc>
        <w:tc>
          <w:tcPr>
            <w:tcW w:w="0" w:type="auto"/>
            <w:vAlign w:val="center"/>
          </w:tcPr>
          <w:p w:rsidR="00A23F08" w:rsidRDefault="00A23F08" w:rsidP="00A23F08">
            <w:pPr>
              <w:jc w:val="center"/>
              <w:cnfStyle w:val="000000000000"/>
            </w:pPr>
            <w:r>
              <w:t>1</w:t>
            </w:r>
            <w:r w:rsidR="006E3660">
              <w:t>.</w:t>
            </w:r>
            <w:r>
              <w:t>234</w:t>
            </w:r>
            <w:r w:rsidR="006E3660">
              <w:t>.</w:t>
            </w:r>
            <w:r>
              <w:t>287</w:t>
            </w:r>
          </w:p>
        </w:tc>
        <w:tc>
          <w:tcPr>
            <w:tcW w:w="0" w:type="auto"/>
            <w:vAlign w:val="center"/>
          </w:tcPr>
          <w:p w:rsidR="00A23F08" w:rsidRDefault="00A23F08" w:rsidP="00A23F08">
            <w:pPr>
              <w:jc w:val="center"/>
              <w:cnfStyle w:val="000000000000"/>
            </w:pPr>
            <w:r>
              <w:t>126</w:t>
            </w:r>
            <w:r w:rsidR="006E3660">
              <w:t>.</w:t>
            </w:r>
            <w:r>
              <w:t>548</w:t>
            </w:r>
            <w:r w:rsidR="006E3660">
              <w:t>.</w:t>
            </w:r>
            <w:r>
              <w:t>696</w:t>
            </w:r>
          </w:p>
        </w:tc>
      </w:tr>
    </w:tbl>
    <w:p w:rsidR="00A23F08" w:rsidRDefault="00A23F08" w:rsidP="00A23F08">
      <w:pPr>
        <w:ind w:firstLine="284"/>
        <w:jc w:val="center"/>
      </w:pPr>
    </w:p>
    <w:p w:rsidR="006E3660" w:rsidRDefault="006E3660" w:rsidP="00627400">
      <w:r>
        <w:t>Vidljivo je da vektorsko rješenje smanjuje prosječan broj naredbenih ciklusa čak pet puta.</w:t>
      </w:r>
    </w:p>
    <w:p w:rsidR="00B9272C" w:rsidRDefault="00071CEE" w:rsidP="00B60E02">
      <w:pPr>
        <w:ind w:firstLine="284"/>
      </w:pPr>
      <w:r>
        <w:t>P</w:t>
      </w:r>
      <w:r w:rsidR="005363E8">
        <w:t>seudokod za kodiranje načina unutarslikovnog predviđanja</w:t>
      </w:r>
      <w:r w:rsidR="00627400">
        <w:t xml:space="preserve"> u programu domaćinu (na CPU)</w:t>
      </w:r>
      <w:r w:rsidR="005363E8">
        <w:t xml:space="preserve"> korištenjem rezultata dobivenih iz GPU dan je u nastavku.</w:t>
      </w: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6</w:t>
        </w:r>
      </w:fldSimple>
      <w:r>
        <w:t>: Slijedni dio paralelnog odabira na</w:t>
      </w:r>
      <w:r w:rsidRPr="00627400">
        <w:rPr>
          <w:rFonts w:ascii="Meiryo UI" w:eastAsia="Meiryo UI" w:hAnsi="Meiryo UI" w:cs="Meiryo UI"/>
        </w:rPr>
        <w:t>č</w:t>
      </w:r>
      <w:r>
        <w:t>ina predvi</w:t>
      </w:r>
      <w:r w:rsidRPr="00627400">
        <w:rPr>
          <w:rFonts w:ascii="Meiryo UI" w:eastAsia="Meiryo UI" w:hAnsi="Meiryo UI" w:cs="Meiryo UI"/>
        </w:rPr>
        <w:t>đ</w:t>
      </w:r>
      <w:r>
        <w:t>anja</w:t>
      </w:r>
    </w:p>
    <w:p w:rsidR="0017161A" w:rsidRDefault="00D14739" w:rsidP="00B60140">
      <w:r>
        <w:lastRenderedPageBreak/>
        <w:t xml:space="preserve">Očigledno je složenost odabira načina </w:t>
      </w:r>
      <w:r w:rsidR="0017161A">
        <w:t xml:space="preserve">predviđanja na strani glavnoga procesora </w:t>
      </w:r>
      <w:r>
        <w:t>znatno smanjena.</w:t>
      </w:r>
    </w:p>
    <w:p w:rsidR="0017161A" w:rsidRDefault="0017161A" w:rsidP="0017161A">
      <w:pPr>
        <w:pStyle w:val="Heading3"/>
      </w:pPr>
      <w:r>
        <w:t>Ispitivanje učinkovitosti paralelnoga rješenja</w:t>
      </w:r>
    </w:p>
    <w:p w:rsidR="00217B3D" w:rsidRDefault="00352C71" w:rsidP="005C7B94">
      <w:pPr>
        <w:ind w:firstLine="284"/>
      </w:pPr>
      <w:r>
        <w:t xml:space="preserve">Pogledajmo sada usporedbu brzina kodiranja sa i bez korištenja OpenCL-a. </w:t>
      </w:r>
      <w:r w:rsidR="00217B3D">
        <w:t>Ispitno računalo sadrži sljedeće važne komponente:</w:t>
      </w:r>
    </w:p>
    <w:p w:rsidR="00217B3D" w:rsidRDefault="00217B3D" w:rsidP="00217B3D">
      <w:pPr>
        <w:pStyle w:val="ListParagraph"/>
        <w:numPr>
          <w:ilvl w:val="0"/>
          <w:numId w:val="13"/>
        </w:numPr>
      </w:pPr>
      <w:r>
        <w:t>procesor Intel Core2 Duo 4300</w:t>
      </w:r>
    </w:p>
    <w:p w:rsidR="00217B3D" w:rsidRDefault="00217B3D" w:rsidP="00217B3D">
      <w:pPr>
        <w:pStyle w:val="ListParagraph"/>
        <w:numPr>
          <w:ilvl w:val="1"/>
          <w:numId w:val="13"/>
        </w:numPr>
      </w:pPr>
      <w:r>
        <w:t>dvije jezgre</w:t>
      </w:r>
    </w:p>
    <w:p w:rsidR="00217B3D" w:rsidRDefault="00217B3D" w:rsidP="00217B3D">
      <w:pPr>
        <w:pStyle w:val="ListParagraph"/>
        <w:numPr>
          <w:ilvl w:val="1"/>
          <w:numId w:val="13"/>
        </w:numPr>
      </w:pPr>
      <w:r>
        <w:t>radni takt: 1,80 GHz</w:t>
      </w:r>
    </w:p>
    <w:p w:rsidR="00217B3D" w:rsidRDefault="00217B3D" w:rsidP="00217B3D">
      <w:pPr>
        <w:pStyle w:val="ListParagraph"/>
        <w:numPr>
          <w:ilvl w:val="0"/>
          <w:numId w:val="13"/>
        </w:numPr>
      </w:pPr>
      <w:r>
        <w:t>2 GB radne memorije</w:t>
      </w:r>
    </w:p>
    <w:p w:rsidR="00217B3D" w:rsidRDefault="00217B3D" w:rsidP="00217B3D">
      <w:pPr>
        <w:pStyle w:val="ListParagraph"/>
        <w:numPr>
          <w:ilvl w:val="0"/>
          <w:numId w:val="13"/>
        </w:numPr>
      </w:pPr>
      <w:r>
        <w:t>grafička kartica ATI Radeon HD 5830</w:t>
      </w:r>
    </w:p>
    <w:p w:rsidR="00217B3D" w:rsidRDefault="00217B3D" w:rsidP="00217B3D">
      <w:pPr>
        <w:pStyle w:val="ListParagraph"/>
        <w:numPr>
          <w:ilvl w:val="1"/>
          <w:numId w:val="13"/>
        </w:numPr>
      </w:pPr>
      <w:r>
        <w:t>14 računskih jedinica</w:t>
      </w:r>
    </w:p>
    <w:p w:rsidR="00217B3D" w:rsidRDefault="00217B3D" w:rsidP="00217B3D">
      <w:pPr>
        <w:pStyle w:val="ListParagraph"/>
        <w:numPr>
          <w:ilvl w:val="1"/>
          <w:numId w:val="13"/>
        </w:numPr>
      </w:pPr>
      <w:r>
        <w:t>20 tokovnih procesora po računskoj jedinici</w:t>
      </w:r>
    </w:p>
    <w:p w:rsidR="00217B3D" w:rsidRDefault="00217B3D" w:rsidP="00217B3D">
      <w:pPr>
        <w:pStyle w:val="ListParagraph"/>
        <w:numPr>
          <w:ilvl w:val="1"/>
          <w:numId w:val="13"/>
        </w:numPr>
      </w:pPr>
      <w:r>
        <w:t>4 procesna elementa po tokovnome procesoru</w:t>
      </w:r>
    </w:p>
    <w:p w:rsidR="00217B3D" w:rsidRDefault="00217B3D" w:rsidP="00217B3D">
      <w:pPr>
        <w:pStyle w:val="ListParagraph"/>
        <w:numPr>
          <w:ilvl w:val="1"/>
          <w:numId w:val="13"/>
        </w:numPr>
      </w:pPr>
      <w:r>
        <w:t>radni takt: 800 MHz</w:t>
      </w:r>
    </w:p>
    <w:p w:rsidR="00217B3D" w:rsidRPr="00352C71" w:rsidRDefault="00217B3D" w:rsidP="00217B3D">
      <w:pPr>
        <w:pStyle w:val="ListParagraph"/>
        <w:numPr>
          <w:ilvl w:val="1"/>
          <w:numId w:val="13"/>
        </w:numPr>
      </w:pPr>
      <w:r>
        <w:t>1 GB radne memorije</w:t>
      </w:r>
    </w:p>
    <w:p w:rsidR="00217B3D" w:rsidRDefault="00352C71" w:rsidP="005C7B94">
      <w:pPr>
        <w:ind w:firstLine="284"/>
      </w:pPr>
      <w:r>
        <w:t xml:space="preserve">Prvi ispitni primjer je 500 uzastopnih slika iz kratkog animiranog filma </w:t>
      </w:r>
      <w:r w:rsidRPr="00352C71">
        <w:rPr>
          <w:i/>
        </w:rPr>
        <w:t>Big Buck Bunny</w:t>
      </w:r>
      <w:r>
        <w:t>. Ulazni video je dimenzija 640×352. U svrhu ispitivanja, sve su slike kodirane unutarslikovnim predviđanjem.</w:t>
      </w:r>
      <w:r w:rsidR="00CA37F8">
        <w:t xml:space="preserve"> Svaki je primjer izvršen tri puta radi točnije procjene.</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2</w:t>
        </w:r>
      </w:fldSimple>
      <w:r>
        <w:t>: Trajanje kodiranja: Big Buck Bunny, 640×352, bez OpenCL-a</w:t>
      </w:r>
    </w:p>
    <w:tbl>
      <w:tblPr>
        <w:tblStyle w:val="MediumGrid3-Accent4"/>
        <w:tblW w:w="0" w:type="auto"/>
        <w:jc w:val="center"/>
        <w:tblLook w:val="06A0"/>
      </w:tblPr>
      <w:tblGrid>
        <w:gridCol w:w="912"/>
        <w:gridCol w:w="1642"/>
        <w:gridCol w:w="1978"/>
        <w:gridCol w:w="664"/>
      </w:tblGrid>
      <w:tr w:rsidR="00915D9F" w:rsidTr="00915D9F">
        <w:trPr>
          <w:cnfStyle w:val="100000000000"/>
          <w:jc w:val="center"/>
        </w:trPr>
        <w:tc>
          <w:tcPr>
            <w:cnfStyle w:val="001000000000"/>
            <w:tcW w:w="0" w:type="auto"/>
            <w:vAlign w:val="center"/>
          </w:tcPr>
          <w:p w:rsidR="00915D9F" w:rsidRDefault="00915D9F" w:rsidP="00915D9F">
            <w:pPr>
              <w:jc w:val="center"/>
            </w:pPr>
          </w:p>
        </w:tc>
        <w:tc>
          <w:tcPr>
            <w:tcW w:w="0" w:type="auto"/>
          </w:tcPr>
          <w:p w:rsidR="00915D9F" w:rsidRDefault="00915D9F" w:rsidP="00915D9F">
            <w:pPr>
              <w:jc w:val="center"/>
              <w:cnfStyle w:val="100000000000"/>
            </w:pPr>
            <w:r>
              <w:t>Ukupno [ms]</w:t>
            </w:r>
          </w:p>
        </w:tc>
        <w:tc>
          <w:tcPr>
            <w:tcW w:w="0" w:type="auto"/>
          </w:tcPr>
          <w:p w:rsidR="00915D9F" w:rsidRDefault="00915D9F" w:rsidP="00915D9F">
            <w:pPr>
              <w:jc w:val="center"/>
              <w:cnfStyle w:val="100000000000"/>
            </w:pPr>
            <w:r>
              <w:t>Jedna slika [ms]</w:t>
            </w:r>
          </w:p>
        </w:tc>
        <w:tc>
          <w:tcPr>
            <w:tcW w:w="0" w:type="auto"/>
          </w:tcPr>
          <w:p w:rsidR="00915D9F" w:rsidRDefault="00915D9F" w:rsidP="00915D9F">
            <w:pPr>
              <w:jc w:val="center"/>
              <w:cnfStyle w:val="100000000000"/>
            </w:pPr>
            <w:r>
              <w:t>FPS</w:t>
            </w:r>
          </w:p>
        </w:tc>
      </w:tr>
      <w:tr w:rsidR="00915D9F" w:rsidTr="00915D9F">
        <w:trPr>
          <w:jc w:val="center"/>
        </w:trPr>
        <w:tc>
          <w:tcPr>
            <w:cnfStyle w:val="001000000000"/>
            <w:tcW w:w="0" w:type="auto"/>
          </w:tcPr>
          <w:p w:rsidR="00915D9F" w:rsidRDefault="00915D9F" w:rsidP="00915D9F">
            <w:r>
              <w:t>Ispit 1</w:t>
            </w:r>
          </w:p>
        </w:tc>
        <w:tc>
          <w:tcPr>
            <w:tcW w:w="0" w:type="auto"/>
          </w:tcPr>
          <w:p w:rsidR="00915D9F" w:rsidRDefault="00574E4B" w:rsidP="00915D9F">
            <w:pPr>
              <w:jc w:val="center"/>
              <w:cnfStyle w:val="000000000000"/>
            </w:pPr>
            <w:r>
              <w:t>65159</w:t>
            </w:r>
          </w:p>
        </w:tc>
        <w:tc>
          <w:tcPr>
            <w:tcW w:w="0" w:type="auto"/>
          </w:tcPr>
          <w:p w:rsidR="00915D9F" w:rsidRDefault="00574E4B" w:rsidP="00915D9F">
            <w:pPr>
              <w:jc w:val="center"/>
              <w:cnfStyle w:val="000000000000"/>
            </w:pPr>
            <w:r>
              <w:t>130,32</w:t>
            </w:r>
          </w:p>
        </w:tc>
        <w:tc>
          <w:tcPr>
            <w:tcW w:w="0" w:type="auto"/>
          </w:tcPr>
          <w:p w:rsidR="00915D9F" w:rsidRDefault="00574E4B" w:rsidP="00915D9F">
            <w:pPr>
              <w:jc w:val="center"/>
              <w:cnfStyle w:val="000000000000"/>
            </w:pPr>
            <w:r>
              <w:t>7,67</w:t>
            </w:r>
          </w:p>
        </w:tc>
      </w:tr>
      <w:tr w:rsidR="00915D9F" w:rsidTr="00915D9F">
        <w:trPr>
          <w:jc w:val="center"/>
        </w:trPr>
        <w:tc>
          <w:tcPr>
            <w:cnfStyle w:val="001000000000"/>
            <w:tcW w:w="0" w:type="auto"/>
          </w:tcPr>
          <w:p w:rsidR="00915D9F" w:rsidRDefault="00915D9F" w:rsidP="00915D9F">
            <w:r>
              <w:t>Ispit 2</w:t>
            </w:r>
          </w:p>
        </w:tc>
        <w:tc>
          <w:tcPr>
            <w:tcW w:w="0" w:type="auto"/>
          </w:tcPr>
          <w:p w:rsidR="00915D9F" w:rsidRDefault="00574E4B" w:rsidP="00915D9F">
            <w:pPr>
              <w:jc w:val="center"/>
              <w:cnfStyle w:val="000000000000"/>
            </w:pPr>
            <w:r>
              <w:t>65241</w:t>
            </w:r>
          </w:p>
        </w:tc>
        <w:tc>
          <w:tcPr>
            <w:tcW w:w="0" w:type="auto"/>
          </w:tcPr>
          <w:p w:rsidR="00915D9F" w:rsidRDefault="00574E4B" w:rsidP="00915D9F">
            <w:pPr>
              <w:jc w:val="center"/>
              <w:cnfStyle w:val="000000000000"/>
            </w:pPr>
            <w:r>
              <w:t>130,48</w:t>
            </w:r>
          </w:p>
        </w:tc>
        <w:tc>
          <w:tcPr>
            <w:tcW w:w="0" w:type="auto"/>
          </w:tcPr>
          <w:p w:rsidR="00915D9F" w:rsidRDefault="00574E4B" w:rsidP="00915D9F">
            <w:pPr>
              <w:jc w:val="center"/>
              <w:cnfStyle w:val="000000000000"/>
            </w:pPr>
            <w:r>
              <w:t>7,66</w:t>
            </w:r>
          </w:p>
        </w:tc>
      </w:tr>
      <w:tr w:rsidR="00915D9F" w:rsidTr="00915D9F">
        <w:trPr>
          <w:jc w:val="center"/>
        </w:trPr>
        <w:tc>
          <w:tcPr>
            <w:cnfStyle w:val="001000000000"/>
            <w:tcW w:w="0" w:type="auto"/>
          </w:tcPr>
          <w:p w:rsidR="00915D9F" w:rsidRDefault="00915D9F" w:rsidP="00915D9F">
            <w:r>
              <w:t>Ispit 3</w:t>
            </w:r>
          </w:p>
        </w:tc>
        <w:tc>
          <w:tcPr>
            <w:tcW w:w="0" w:type="auto"/>
          </w:tcPr>
          <w:p w:rsidR="00915D9F" w:rsidRDefault="00CA37F8" w:rsidP="00915D9F">
            <w:pPr>
              <w:jc w:val="center"/>
              <w:cnfStyle w:val="000000000000"/>
            </w:pPr>
            <w:r>
              <w:t>65213</w:t>
            </w:r>
          </w:p>
        </w:tc>
        <w:tc>
          <w:tcPr>
            <w:tcW w:w="0" w:type="auto"/>
          </w:tcPr>
          <w:p w:rsidR="00915D9F" w:rsidRDefault="000A0B84" w:rsidP="00915D9F">
            <w:pPr>
              <w:jc w:val="center"/>
              <w:cnfStyle w:val="000000000000"/>
            </w:pPr>
            <w:r>
              <w:t>130,43</w:t>
            </w:r>
          </w:p>
        </w:tc>
        <w:tc>
          <w:tcPr>
            <w:tcW w:w="0" w:type="auto"/>
          </w:tcPr>
          <w:p w:rsidR="00915D9F" w:rsidRDefault="000A0B84" w:rsidP="00915D9F">
            <w:pPr>
              <w:jc w:val="center"/>
              <w:cnfStyle w:val="000000000000"/>
            </w:pPr>
            <w:r>
              <w:t>7,67</w:t>
            </w:r>
          </w:p>
        </w:tc>
      </w:tr>
    </w:tbl>
    <w:p w:rsidR="00915D9F" w:rsidRDefault="00915D9F"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1E40AD" w:rsidRDefault="001E40AD" w:rsidP="001E40AD">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3</w:t>
        </w:r>
      </w:fldSimple>
      <w:r>
        <w:t>: Trajanje kodiranja: Big Buck Bunny, 640×352, s OpenCL-om</w:t>
      </w:r>
    </w:p>
    <w:tbl>
      <w:tblPr>
        <w:tblStyle w:val="MediumGrid3-Accent4"/>
        <w:tblW w:w="0" w:type="auto"/>
        <w:jc w:val="center"/>
        <w:tblLook w:val="06A0"/>
      </w:tblPr>
      <w:tblGrid>
        <w:gridCol w:w="912"/>
        <w:gridCol w:w="1642"/>
        <w:gridCol w:w="1978"/>
        <w:gridCol w:w="797"/>
      </w:tblGrid>
      <w:tr w:rsidR="00D53768" w:rsidTr="00D53768">
        <w:trPr>
          <w:cnfStyle w:val="100000000000"/>
          <w:jc w:val="center"/>
        </w:trPr>
        <w:tc>
          <w:tcPr>
            <w:cnfStyle w:val="001000000000"/>
            <w:tcW w:w="0" w:type="auto"/>
            <w:vAlign w:val="center"/>
          </w:tcPr>
          <w:p w:rsidR="00D53768" w:rsidRDefault="00D53768" w:rsidP="00D53768">
            <w:pPr>
              <w:jc w:val="center"/>
            </w:pPr>
          </w:p>
        </w:tc>
        <w:tc>
          <w:tcPr>
            <w:tcW w:w="0" w:type="auto"/>
          </w:tcPr>
          <w:p w:rsidR="00D53768" w:rsidRDefault="00D53768" w:rsidP="00915D9F">
            <w:pPr>
              <w:jc w:val="center"/>
              <w:cnfStyle w:val="100000000000"/>
            </w:pPr>
            <w:r>
              <w:t>Ukupno [ms]</w:t>
            </w:r>
          </w:p>
        </w:tc>
        <w:tc>
          <w:tcPr>
            <w:tcW w:w="0" w:type="auto"/>
          </w:tcPr>
          <w:p w:rsidR="00D53768" w:rsidRDefault="00D53768" w:rsidP="00915D9F">
            <w:pPr>
              <w:jc w:val="center"/>
              <w:cnfStyle w:val="100000000000"/>
            </w:pPr>
            <w:r>
              <w:t>Jedna slika [ms]</w:t>
            </w:r>
          </w:p>
        </w:tc>
        <w:tc>
          <w:tcPr>
            <w:tcW w:w="0" w:type="auto"/>
          </w:tcPr>
          <w:p w:rsidR="00D53768" w:rsidRDefault="00D53768" w:rsidP="00915D9F">
            <w:pPr>
              <w:jc w:val="center"/>
              <w:cnfStyle w:val="100000000000"/>
            </w:pPr>
            <w:r>
              <w:t>FPS</w:t>
            </w:r>
          </w:p>
        </w:tc>
      </w:tr>
      <w:tr w:rsidR="00D53768" w:rsidTr="00D53768">
        <w:trPr>
          <w:jc w:val="center"/>
        </w:trPr>
        <w:tc>
          <w:tcPr>
            <w:cnfStyle w:val="001000000000"/>
            <w:tcW w:w="0" w:type="auto"/>
          </w:tcPr>
          <w:p w:rsidR="00D53768" w:rsidRDefault="00D53768" w:rsidP="005C7B94">
            <w:r>
              <w:t>Ispit 1</w:t>
            </w:r>
          </w:p>
        </w:tc>
        <w:tc>
          <w:tcPr>
            <w:tcW w:w="0" w:type="auto"/>
          </w:tcPr>
          <w:p w:rsidR="00D53768" w:rsidRDefault="00915D9F" w:rsidP="00915D9F">
            <w:pPr>
              <w:jc w:val="center"/>
              <w:cnfStyle w:val="000000000000"/>
            </w:pPr>
            <w:r>
              <w:t>39537</w:t>
            </w:r>
          </w:p>
        </w:tc>
        <w:tc>
          <w:tcPr>
            <w:tcW w:w="0" w:type="auto"/>
          </w:tcPr>
          <w:p w:rsidR="00D53768" w:rsidRDefault="00915D9F" w:rsidP="00915D9F">
            <w:pPr>
              <w:jc w:val="center"/>
              <w:cnfStyle w:val="000000000000"/>
            </w:pPr>
            <w:r>
              <w:t>79</w:t>
            </w:r>
            <w:r w:rsidR="00574E4B">
              <w:t>,07</w:t>
            </w:r>
          </w:p>
        </w:tc>
        <w:tc>
          <w:tcPr>
            <w:tcW w:w="0" w:type="auto"/>
          </w:tcPr>
          <w:p w:rsidR="00D53768" w:rsidRDefault="00915D9F" w:rsidP="00915D9F">
            <w:pPr>
              <w:jc w:val="center"/>
              <w:cnfStyle w:val="000000000000"/>
            </w:pPr>
            <w:r>
              <w:t>12,65</w:t>
            </w:r>
          </w:p>
        </w:tc>
      </w:tr>
      <w:tr w:rsidR="00D53768" w:rsidTr="00D53768">
        <w:trPr>
          <w:jc w:val="center"/>
        </w:trPr>
        <w:tc>
          <w:tcPr>
            <w:cnfStyle w:val="001000000000"/>
            <w:tcW w:w="0" w:type="auto"/>
          </w:tcPr>
          <w:p w:rsidR="00D53768" w:rsidRDefault="00D53768" w:rsidP="005C7B94">
            <w:r>
              <w:t>Ispit 2</w:t>
            </w:r>
          </w:p>
        </w:tc>
        <w:tc>
          <w:tcPr>
            <w:tcW w:w="0" w:type="auto"/>
          </w:tcPr>
          <w:p w:rsidR="00D53768" w:rsidRDefault="00915D9F" w:rsidP="00915D9F">
            <w:pPr>
              <w:jc w:val="center"/>
              <w:cnfStyle w:val="000000000000"/>
            </w:pPr>
            <w:r>
              <w:t>40510</w:t>
            </w:r>
          </w:p>
        </w:tc>
        <w:tc>
          <w:tcPr>
            <w:tcW w:w="0" w:type="auto"/>
          </w:tcPr>
          <w:p w:rsidR="00D53768" w:rsidRDefault="00915D9F" w:rsidP="00915D9F">
            <w:pPr>
              <w:jc w:val="center"/>
              <w:cnfStyle w:val="000000000000"/>
            </w:pPr>
            <w:r>
              <w:t>81,02</w:t>
            </w:r>
          </w:p>
        </w:tc>
        <w:tc>
          <w:tcPr>
            <w:tcW w:w="0" w:type="auto"/>
          </w:tcPr>
          <w:p w:rsidR="00D53768" w:rsidRDefault="00915D9F" w:rsidP="00915D9F">
            <w:pPr>
              <w:jc w:val="center"/>
              <w:cnfStyle w:val="000000000000"/>
            </w:pPr>
            <w:r>
              <w:t>12,34</w:t>
            </w:r>
          </w:p>
        </w:tc>
      </w:tr>
      <w:tr w:rsidR="00D53768" w:rsidTr="00D53768">
        <w:trPr>
          <w:jc w:val="center"/>
        </w:trPr>
        <w:tc>
          <w:tcPr>
            <w:cnfStyle w:val="001000000000"/>
            <w:tcW w:w="0" w:type="auto"/>
          </w:tcPr>
          <w:p w:rsidR="00D53768" w:rsidRDefault="00D53768" w:rsidP="005C7B94">
            <w:r>
              <w:t>Ispit 3</w:t>
            </w:r>
          </w:p>
        </w:tc>
        <w:tc>
          <w:tcPr>
            <w:tcW w:w="0" w:type="auto"/>
          </w:tcPr>
          <w:p w:rsidR="00D53768" w:rsidRDefault="00915D9F" w:rsidP="00915D9F">
            <w:pPr>
              <w:jc w:val="center"/>
              <w:cnfStyle w:val="000000000000"/>
            </w:pPr>
            <w:r>
              <w:t>40560</w:t>
            </w:r>
          </w:p>
        </w:tc>
        <w:tc>
          <w:tcPr>
            <w:tcW w:w="0" w:type="auto"/>
          </w:tcPr>
          <w:p w:rsidR="00D53768" w:rsidRDefault="00915D9F" w:rsidP="00915D9F">
            <w:pPr>
              <w:jc w:val="center"/>
              <w:cnfStyle w:val="000000000000"/>
            </w:pPr>
            <w:r>
              <w:t>81,12</w:t>
            </w:r>
          </w:p>
        </w:tc>
        <w:tc>
          <w:tcPr>
            <w:tcW w:w="0" w:type="auto"/>
          </w:tcPr>
          <w:p w:rsidR="00D53768" w:rsidRDefault="00915D9F" w:rsidP="00915D9F">
            <w:pPr>
              <w:jc w:val="center"/>
              <w:cnfStyle w:val="000000000000"/>
            </w:pPr>
            <w:r>
              <w:t>12,33</w:t>
            </w:r>
          </w:p>
        </w:tc>
      </w:tr>
    </w:tbl>
    <w:p w:rsidR="00352C71" w:rsidRDefault="00352C71" w:rsidP="00B60140"/>
    <w:p w:rsidR="00352C71" w:rsidRDefault="001E40AD" w:rsidP="001E40AD">
      <w:pPr>
        <w:ind w:firstLine="284"/>
      </w:pPr>
      <w:r>
        <w:t xml:space="preserve">Drugi je ispitni primjer 500 uzastopnih slika iz najavnog videoisječka za film </w:t>
      </w:r>
      <w:r>
        <w:rPr>
          <w:i/>
        </w:rPr>
        <w:t>The Bourne Ultimatum</w:t>
      </w:r>
      <w:r>
        <w:t>. Ulazni video je dimenzija 1920×816 (</w:t>
      </w:r>
      <w:r w:rsidRPr="001E40AD">
        <w:rPr>
          <w:i/>
        </w:rPr>
        <w:t>Full HD</w:t>
      </w:r>
      <w:r>
        <w:t>).</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4</w:t>
        </w:r>
      </w:fldSimple>
      <w:r>
        <w:t xml:space="preserve">: </w:t>
      </w:r>
      <w:r w:rsidRPr="00472C81">
        <w:t xml:space="preserve">Trajanje kodiranja: </w:t>
      </w:r>
      <w:r>
        <w:t>The Bourne Ultimatum</w:t>
      </w:r>
      <w:r w:rsidRPr="00472C81">
        <w:t xml:space="preserve">, </w:t>
      </w:r>
      <w:r>
        <w:t>1920×816</w:t>
      </w:r>
      <w:r w:rsidR="00461E0F">
        <w:t>, bez</w:t>
      </w:r>
      <w:r w:rsidRPr="00472C81">
        <w:t xml:space="preserve"> OpenCL-</w:t>
      </w:r>
      <w:r w:rsidR="00461E0F">
        <w:t>a</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A424C2" w:rsidP="00B16258">
            <w:pPr>
              <w:jc w:val="center"/>
              <w:cnfStyle w:val="000000000000"/>
            </w:pPr>
            <w:r>
              <w:t>287389</w:t>
            </w:r>
          </w:p>
        </w:tc>
        <w:tc>
          <w:tcPr>
            <w:tcW w:w="0" w:type="auto"/>
          </w:tcPr>
          <w:p w:rsidR="001E40AD" w:rsidRDefault="00A424C2" w:rsidP="00B16258">
            <w:pPr>
              <w:jc w:val="center"/>
              <w:cnfStyle w:val="000000000000"/>
            </w:pPr>
            <w:r>
              <w:t>574,78</w:t>
            </w:r>
          </w:p>
        </w:tc>
        <w:tc>
          <w:tcPr>
            <w:tcW w:w="0" w:type="auto"/>
          </w:tcPr>
          <w:p w:rsidR="001E40AD" w:rsidRDefault="00A424C2" w:rsidP="00B16258">
            <w:pPr>
              <w:jc w:val="center"/>
              <w:cnfStyle w:val="000000000000"/>
            </w:pPr>
            <w:r>
              <w:t>1,74</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7B7014" w:rsidP="00B16258">
            <w:pPr>
              <w:jc w:val="center"/>
              <w:cnfStyle w:val="000000000000"/>
            </w:pPr>
            <w:r>
              <w:t>289176</w:t>
            </w:r>
          </w:p>
        </w:tc>
        <w:tc>
          <w:tcPr>
            <w:tcW w:w="0" w:type="auto"/>
          </w:tcPr>
          <w:p w:rsidR="001E40AD" w:rsidRDefault="007B5661" w:rsidP="00B16258">
            <w:pPr>
              <w:jc w:val="center"/>
              <w:cnfStyle w:val="000000000000"/>
            </w:pPr>
            <w:r>
              <w:t>578,35</w:t>
            </w:r>
          </w:p>
        </w:tc>
        <w:tc>
          <w:tcPr>
            <w:tcW w:w="0" w:type="auto"/>
          </w:tcPr>
          <w:p w:rsidR="001E40AD" w:rsidRDefault="007B5661" w:rsidP="00B16258">
            <w:pPr>
              <w:jc w:val="center"/>
              <w:cnfStyle w:val="000000000000"/>
            </w:pPr>
            <w:r>
              <w:t>1,73</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1D2568" w:rsidP="00B16258">
            <w:pPr>
              <w:jc w:val="center"/>
              <w:cnfStyle w:val="000000000000"/>
            </w:pPr>
            <w:r>
              <w:t>286473</w:t>
            </w:r>
          </w:p>
        </w:tc>
        <w:tc>
          <w:tcPr>
            <w:tcW w:w="0" w:type="auto"/>
          </w:tcPr>
          <w:p w:rsidR="001E40AD" w:rsidRDefault="001D61EE" w:rsidP="00B16258">
            <w:pPr>
              <w:jc w:val="center"/>
              <w:cnfStyle w:val="000000000000"/>
            </w:pPr>
            <w:r>
              <w:t>5</w:t>
            </w:r>
            <w:r w:rsidR="008B41BD">
              <w:t>72,95</w:t>
            </w:r>
          </w:p>
        </w:tc>
        <w:tc>
          <w:tcPr>
            <w:tcW w:w="0" w:type="auto"/>
          </w:tcPr>
          <w:p w:rsidR="001E40AD" w:rsidRDefault="008B41BD" w:rsidP="00B16258">
            <w:pPr>
              <w:jc w:val="center"/>
              <w:cnfStyle w:val="000000000000"/>
            </w:pPr>
            <w:r>
              <w:t>1,75</w:t>
            </w:r>
          </w:p>
        </w:tc>
      </w:tr>
    </w:tbl>
    <w:p w:rsidR="001E40AD" w:rsidRDefault="001E40AD" w:rsidP="001E40AD">
      <w:pPr>
        <w:ind w:firstLine="284"/>
      </w:pPr>
    </w:p>
    <w:p w:rsidR="00461E0F" w:rsidRDefault="00461E0F" w:rsidP="00461E0F">
      <w:pPr>
        <w:pStyle w:val="Caption"/>
        <w:keepNext/>
      </w:pPr>
      <w:r>
        <w:t xml:space="preserve">Tablica </w:t>
      </w:r>
      <w:fldSimple w:instr=" STYLEREF 1 \s ">
        <w:r w:rsidR="0084286C">
          <w:rPr>
            <w:noProof/>
          </w:rPr>
          <w:t>6</w:t>
        </w:r>
      </w:fldSimple>
      <w:r>
        <w:t>.</w:t>
      </w:r>
      <w:fldSimple w:instr=" SEQ Tablica \* ARABIC \s 1 ">
        <w:r w:rsidR="0084286C">
          <w:rPr>
            <w:noProof/>
          </w:rPr>
          <w:t>5</w:t>
        </w:r>
      </w:fldSimple>
      <w:r>
        <w:t xml:space="preserve">: </w:t>
      </w:r>
      <w:r w:rsidRPr="00A96E1C">
        <w:t>Trajanje kodiranja: The Bourne Ultimatum, 1920×816, s OpenCL-om</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B71A77" w:rsidP="00B16258">
            <w:pPr>
              <w:jc w:val="center"/>
              <w:cnfStyle w:val="000000000000"/>
            </w:pPr>
            <w:r>
              <w:t>171205</w:t>
            </w:r>
          </w:p>
        </w:tc>
        <w:tc>
          <w:tcPr>
            <w:tcW w:w="0" w:type="auto"/>
          </w:tcPr>
          <w:p w:rsidR="001E40AD" w:rsidRDefault="00B71A77" w:rsidP="00B16258">
            <w:pPr>
              <w:jc w:val="center"/>
              <w:cnfStyle w:val="000000000000"/>
            </w:pPr>
            <w:r>
              <w:t>342,41</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B71A77" w:rsidP="00B16258">
            <w:pPr>
              <w:jc w:val="center"/>
              <w:cnfStyle w:val="000000000000"/>
            </w:pPr>
            <w:r>
              <w:t>170974</w:t>
            </w:r>
          </w:p>
        </w:tc>
        <w:tc>
          <w:tcPr>
            <w:tcW w:w="0" w:type="auto"/>
          </w:tcPr>
          <w:p w:rsidR="001E40AD" w:rsidRDefault="00B71A77" w:rsidP="00B16258">
            <w:pPr>
              <w:jc w:val="center"/>
              <w:cnfStyle w:val="000000000000"/>
            </w:pPr>
            <w:r>
              <w:t>341,95</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B71A77" w:rsidP="00B16258">
            <w:pPr>
              <w:jc w:val="center"/>
              <w:cnfStyle w:val="000000000000"/>
            </w:pPr>
            <w:r>
              <w:t>171246</w:t>
            </w:r>
          </w:p>
        </w:tc>
        <w:tc>
          <w:tcPr>
            <w:tcW w:w="0" w:type="auto"/>
          </w:tcPr>
          <w:p w:rsidR="001E40AD" w:rsidRDefault="001D61EE" w:rsidP="00B16258">
            <w:pPr>
              <w:jc w:val="center"/>
              <w:cnfStyle w:val="000000000000"/>
            </w:pPr>
            <w:r>
              <w:t>342,49</w:t>
            </w:r>
          </w:p>
        </w:tc>
        <w:tc>
          <w:tcPr>
            <w:tcW w:w="0" w:type="auto"/>
          </w:tcPr>
          <w:p w:rsidR="001E40AD" w:rsidRDefault="001D61EE" w:rsidP="00B16258">
            <w:pPr>
              <w:jc w:val="center"/>
              <w:cnfStyle w:val="000000000000"/>
            </w:pPr>
            <w:r>
              <w:t>2,92</w:t>
            </w:r>
          </w:p>
        </w:tc>
      </w:tr>
    </w:tbl>
    <w:p w:rsidR="001E40AD" w:rsidRDefault="001E40AD" w:rsidP="001E40AD">
      <w:pPr>
        <w:ind w:firstLine="284"/>
      </w:pPr>
    </w:p>
    <w:p w:rsidR="001712F2" w:rsidRDefault="001712F2" w:rsidP="001E40AD">
      <w:pPr>
        <w:ind w:firstLine="284"/>
      </w:pPr>
      <w:r>
        <w:t xml:space="preserve">Primjećujemo da je za prvi primjer u najgorem slučaju 61%, a za drugi čak 67% brže rješenje </w:t>
      </w:r>
      <w:r w:rsidR="00A76596">
        <w:t>s korištenjem OpenCL-a, prema čemu svakako možemo zaključiti da je korištenje OpenCL-a isplativo.</w:t>
      </w:r>
    </w:p>
    <w:p w:rsidR="00D14739" w:rsidRDefault="00D14739" w:rsidP="00A76596">
      <w:pPr>
        <w:ind w:firstLine="284"/>
      </w:pPr>
      <w:r>
        <w:t xml:space="preserve">Već smo spomenuli da ovakav način odabira unosi pogreške budući da predviđene vrijednosti i ostatci prema kojima se odabir vrši ne odgovaraju konačnima. </w:t>
      </w:r>
      <w:r w:rsidR="00A76596">
        <w:t>Pogledajmo sada usporedbu zapremnina za gorn</w:t>
      </w:r>
      <w:r w:rsidR="00404E3F">
        <w:t>j</w:t>
      </w:r>
      <w:r w:rsidR="00A76596">
        <w:t xml:space="preserve">a dva ispitna primjera. </w:t>
      </w:r>
      <w:r>
        <w:t xml:space="preserve">U sljedećoj </w:t>
      </w:r>
      <w:r w:rsidR="00636328">
        <w:t xml:space="preserve">je </w:t>
      </w:r>
      <w:r>
        <w:t xml:space="preserve">tablici prikazana </w:t>
      </w:r>
      <w:r w:rsidR="00A76596">
        <w:t>veličina</w:t>
      </w:r>
      <w:r>
        <w:t xml:space="preserve"> </w:t>
      </w:r>
      <w:r w:rsidR="00636328">
        <w:t xml:space="preserve">dobivene </w:t>
      </w:r>
      <w:r>
        <w:t>datoteke .264</w:t>
      </w:r>
      <w:r>
        <w:rPr>
          <w:rStyle w:val="FootnoteReference"/>
        </w:rPr>
        <w:footnoteReference w:id="12"/>
      </w:r>
      <w:r w:rsidR="00A76596">
        <w:t xml:space="preserve"> u oktetima</w:t>
      </w:r>
      <w:r>
        <w:t>.</w:t>
      </w:r>
    </w:p>
    <w:p w:rsidR="00A2346A" w:rsidRDefault="00A2346A" w:rsidP="00A2346A">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6</w:t>
        </w:r>
      </w:fldSimple>
      <w:r>
        <w:t>: Izmjerena pogoršanja zbog paralelizacije</w:t>
      </w:r>
    </w:p>
    <w:tbl>
      <w:tblPr>
        <w:tblStyle w:val="MediumGrid3-Accent4"/>
        <w:tblW w:w="0" w:type="auto"/>
        <w:jc w:val="center"/>
        <w:tblLook w:val="06A0"/>
      </w:tblPr>
      <w:tblGrid>
        <w:gridCol w:w="1269"/>
        <w:gridCol w:w="1337"/>
        <w:gridCol w:w="2115"/>
        <w:gridCol w:w="2061"/>
        <w:gridCol w:w="1298"/>
      </w:tblGrid>
      <w:tr w:rsidR="00A76596" w:rsidTr="00664631">
        <w:trPr>
          <w:cnfStyle w:val="100000000000"/>
          <w:jc w:val="center"/>
        </w:trPr>
        <w:tc>
          <w:tcPr>
            <w:cnfStyle w:val="001000000000"/>
            <w:tcW w:w="0" w:type="auto"/>
            <w:vAlign w:val="center"/>
          </w:tcPr>
          <w:p w:rsidR="00A76596" w:rsidRPr="00A76596" w:rsidRDefault="00A76596" w:rsidP="0017161A">
            <w:pPr>
              <w:spacing w:after="0"/>
              <w:jc w:val="center"/>
              <w:rPr>
                <w:bCs w:val="0"/>
              </w:rPr>
            </w:pPr>
          </w:p>
        </w:tc>
        <w:tc>
          <w:tcPr>
            <w:tcW w:w="0" w:type="auto"/>
          </w:tcPr>
          <w:p w:rsidR="00A76596" w:rsidRPr="00A76596" w:rsidRDefault="00A76596" w:rsidP="0017161A">
            <w:pPr>
              <w:spacing w:after="0"/>
              <w:jc w:val="center"/>
              <w:cnfStyle w:val="100000000000"/>
              <w:rPr>
                <w:bCs w:val="0"/>
              </w:rPr>
            </w:pPr>
            <w:r>
              <w:rPr>
                <w:bCs w:val="0"/>
              </w:rPr>
              <w:t>Dimenzije</w:t>
            </w:r>
          </w:p>
        </w:tc>
        <w:tc>
          <w:tcPr>
            <w:tcW w:w="0" w:type="auto"/>
            <w:vAlign w:val="center"/>
          </w:tcPr>
          <w:p w:rsidR="00A76596" w:rsidRPr="00A76596" w:rsidRDefault="00A76596" w:rsidP="0017161A">
            <w:pPr>
              <w:spacing w:after="0"/>
              <w:jc w:val="center"/>
              <w:cnfStyle w:val="100000000000"/>
              <w:rPr>
                <w:bCs w:val="0"/>
              </w:rPr>
            </w:pPr>
            <w:r w:rsidRPr="00A76596">
              <w:rPr>
                <w:bCs w:val="0"/>
              </w:rPr>
              <w:t>Bez OpenCL-a</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S OpenCL-om</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Promjena</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1</w:t>
            </w:r>
          </w:p>
        </w:tc>
        <w:tc>
          <w:tcPr>
            <w:tcW w:w="0" w:type="auto"/>
          </w:tcPr>
          <w:p w:rsidR="00A76596" w:rsidRDefault="00A76596" w:rsidP="0017161A">
            <w:pPr>
              <w:spacing w:after="0"/>
              <w:jc w:val="center"/>
              <w:cnfStyle w:val="000000000000"/>
            </w:pPr>
            <w:r>
              <w:t>640×352</w:t>
            </w:r>
          </w:p>
        </w:tc>
        <w:tc>
          <w:tcPr>
            <w:tcW w:w="0" w:type="auto"/>
            <w:vAlign w:val="center"/>
          </w:tcPr>
          <w:p w:rsidR="00A76596" w:rsidRDefault="00636328" w:rsidP="0017161A">
            <w:pPr>
              <w:spacing w:after="0"/>
              <w:jc w:val="center"/>
              <w:cnfStyle w:val="000000000000"/>
            </w:pPr>
            <w:r>
              <w:t>61.034.084</w:t>
            </w:r>
          </w:p>
        </w:tc>
        <w:tc>
          <w:tcPr>
            <w:tcW w:w="0" w:type="auto"/>
            <w:vAlign w:val="center"/>
          </w:tcPr>
          <w:p w:rsidR="00A76596" w:rsidRDefault="00636328" w:rsidP="0017161A">
            <w:pPr>
              <w:spacing w:after="0"/>
              <w:jc w:val="center"/>
              <w:cnfStyle w:val="000000000000"/>
            </w:pPr>
            <w:r>
              <w:t>61.142.391</w:t>
            </w:r>
          </w:p>
        </w:tc>
        <w:tc>
          <w:tcPr>
            <w:tcW w:w="0" w:type="auto"/>
            <w:vAlign w:val="center"/>
          </w:tcPr>
          <w:p w:rsidR="00A76596" w:rsidRDefault="00636328" w:rsidP="0017161A">
            <w:pPr>
              <w:spacing w:after="0"/>
              <w:jc w:val="center"/>
              <w:cnfStyle w:val="000000000000"/>
            </w:pPr>
            <w:r>
              <w:t>0,18%</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2</w:t>
            </w:r>
          </w:p>
        </w:tc>
        <w:tc>
          <w:tcPr>
            <w:tcW w:w="0" w:type="auto"/>
          </w:tcPr>
          <w:p w:rsidR="00A76596" w:rsidRDefault="00A76596" w:rsidP="0017161A">
            <w:pPr>
              <w:spacing w:after="0"/>
              <w:jc w:val="center"/>
              <w:cnfStyle w:val="000000000000"/>
            </w:pPr>
            <w:r>
              <w:t>1920×816</w:t>
            </w:r>
          </w:p>
        </w:tc>
        <w:tc>
          <w:tcPr>
            <w:tcW w:w="0" w:type="auto"/>
            <w:vAlign w:val="center"/>
          </w:tcPr>
          <w:p w:rsidR="00A76596" w:rsidRDefault="00A76596" w:rsidP="0017161A">
            <w:pPr>
              <w:spacing w:after="0"/>
              <w:jc w:val="center"/>
              <w:cnfStyle w:val="000000000000"/>
            </w:pPr>
            <w:r>
              <w:t>68.517.150</w:t>
            </w:r>
          </w:p>
        </w:tc>
        <w:tc>
          <w:tcPr>
            <w:tcW w:w="0" w:type="auto"/>
            <w:vAlign w:val="center"/>
          </w:tcPr>
          <w:p w:rsidR="00A76596" w:rsidRDefault="00A76596" w:rsidP="0017161A">
            <w:pPr>
              <w:spacing w:after="0"/>
              <w:jc w:val="center"/>
              <w:cnfStyle w:val="000000000000"/>
            </w:pPr>
            <w:r>
              <w:t>69.207.046</w:t>
            </w:r>
          </w:p>
        </w:tc>
        <w:tc>
          <w:tcPr>
            <w:tcW w:w="0" w:type="auto"/>
            <w:vAlign w:val="center"/>
          </w:tcPr>
          <w:p w:rsidR="00A76596" w:rsidRDefault="00A76596" w:rsidP="0017161A">
            <w:pPr>
              <w:spacing w:after="0"/>
              <w:jc w:val="center"/>
              <w:cnfStyle w:val="000000000000"/>
            </w:pPr>
            <w:r>
              <w:t>1,01%</w:t>
            </w:r>
          </w:p>
        </w:tc>
      </w:tr>
    </w:tbl>
    <w:p w:rsidR="008E5213" w:rsidRDefault="008E5213" w:rsidP="008E5213"/>
    <w:p w:rsidR="008E5213" w:rsidRDefault="00A044A4" w:rsidP="008E5213">
      <w:r>
        <w:t xml:space="preserve">Pogoršanja u sažimanju u odnosu na dobivenu brzinu neusporedivo su manja. Zanimljivo je primijetiti kako je unatoč gotovo sedmerostruko većoj površini slike, veličina datoteke za isti broj slika primjera 2 veća svega za desetak posto u odnosu na primjer 1. Osim zbog svojstava samog videoisječka (u primjeru 2 postoje mnoge slike koje su većinom crne i sadrže samo natpis), razlog ovome je činjenica da </w:t>
      </w:r>
      <w:r w:rsidR="00D14E25">
        <w:t>u manjim slikama makroblok obuhvaća veći udio same slike, zbog čega su veće promjene unutar jednog makrobloka, a time su prisutne i veće frekvencije.</w:t>
      </w:r>
    </w:p>
    <w:p w:rsidR="00FF785E" w:rsidRDefault="00607815" w:rsidP="007A1E95">
      <w:pPr>
        <w:pStyle w:val="Heading1"/>
      </w:pPr>
      <w:r>
        <w:br w:type="page"/>
      </w:r>
      <w:bookmarkStart w:id="52" w:name="_Toc263238418"/>
      <w:r w:rsidR="00FF785E">
        <w:lastRenderedPageBreak/>
        <w:t>Zaključak</w:t>
      </w:r>
      <w:bookmarkEnd w:id="52"/>
    </w:p>
    <w:p w:rsidR="00AE22F4" w:rsidRDefault="00706888" w:rsidP="00EF009B">
      <w:pPr>
        <w:ind w:firstLine="284"/>
      </w:pPr>
      <w:r>
        <w:t xml:space="preserve">Unutarslikovno predviđanje u normi H.264 donosi znatno poboljšanje u vidu sažimanja slika u odnosu na kodiranje ekvivalentno onome prema normi JPEG koje se koristilo u prethodnim normama za kodiranje videa. </w:t>
      </w:r>
      <w:r w:rsidR="00FA39B2">
        <w:t>Naravno, veće sažimanje za sobom povlači i veću računsku složenost.</w:t>
      </w:r>
    </w:p>
    <w:p w:rsidR="00FA39B2" w:rsidRDefault="00FA39B2" w:rsidP="00EF009B">
      <w:pPr>
        <w:ind w:firstLine="284"/>
      </w:pPr>
      <w:r>
        <w:t xml:space="preserve">U ovome je radu naglasak stavljen na razmjere sažimanja kako bi se naglasila učinkovitost paralelnoga rješenja. Dobiveni rezultati na videu veličine 640×352 nisu dovoljni za kodiranje u stvarnome vremenu, te bi se za to morala žrtvovati dodatna zapremnina po kodiranoj slici. Za stvarni koder ta dodatna zapremnina vjerojatno ne bi </w:t>
      </w:r>
      <w:r w:rsidR="00336D39">
        <w:t>prouzročila veliku promjenu, budući da su I-slike vrlo rijetke (mogu biti u razmacima od 100 slika). Također valja naglasiti kako brzina kodiranja ne ovisi samo o kodiranju unutarslikovnog predviđanja, već veliki doprinos imaju i transformacija i kvantizacija, kodiranje ostataka te CAVLC.</w:t>
      </w:r>
    </w:p>
    <w:p w:rsidR="005E7467" w:rsidRDefault="00336D39" w:rsidP="00EF009B">
      <w:pPr>
        <w:ind w:firstLine="284"/>
      </w:pPr>
      <w:r>
        <w:t xml:space="preserve">Ubrzanje postignuto korištenjem OpenCL-a za odabir </w:t>
      </w:r>
      <w:r w:rsidR="005E7467">
        <w:t xml:space="preserve">načina predviđanja svakako je značajno, no zbog međuovisnosti kodiranih makroblokova, velik dio kodiranja se i dalje mora izvoditi slijedno, što znatno ograničava potencijalne mogućnosti </w:t>
      </w:r>
      <w:r w:rsidR="00762FD6">
        <w:t>kadrova GPGPU.</w:t>
      </w:r>
    </w:p>
    <w:p w:rsidR="00762FD6" w:rsidRDefault="00762FD6" w:rsidP="00EF009B">
      <w:pPr>
        <w:ind w:firstLine="284"/>
      </w:pPr>
      <w:r>
        <w:t>Mnogo značajnije ubrzanje moglo bi se postići u kodiranju međuslikovnog predviđanja, gdje se makroblokovi doista mogu u potpunosti kodirati na GPU, budući da su podatci za predviđanje u tom slučaju unaprijed poznati za svaku sliku.</w:t>
      </w:r>
    </w:p>
    <w:p w:rsidR="00844ADE" w:rsidRDefault="00844ADE" w:rsidP="00EF009B">
      <w:pPr>
        <w:ind w:firstLine="284"/>
      </w:pPr>
      <w:r>
        <w:t xml:space="preserve">OpenCL je vrlo mlada tehnologija. </w:t>
      </w:r>
      <w:r w:rsidR="002816A9">
        <w:t>Prva verzija s</w:t>
      </w:r>
      <w:r>
        <w:t>pecifikacij</w:t>
      </w:r>
      <w:r w:rsidR="002816A9">
        <w:t>e [10]</w:t>
      </w:r>
      <w:r>
        <w:t xml:space="preserve"> izdana </w:t>
      </w:r>
      <w:r w:rsidR="002816A9">
        <w:t xml:space="preserve">je </w:t>
      </w:r>
      <w:r>
        <w:t>u prosincu 2008. Prvi razvojni alati pojavili su se u travnju (Nvidia) odnosno listopadu (AMD/ATI) 2009. Alati zasad pružaju samo osnovnu funkcionalnost, te je razvoj poprilično složen. Ipak, spektar primjena i zainteresiranih korisnika vrlo je širok, pa se može očekivati znatan razvoj u smjeru učinkovitosti, ali i</w:t>
      </w:r>
      <w:r w:rsidR="002816A9">
        <w:t xml:space="preserve"> pojednostavnjenja razvojnih alata.</w:t>
      </w:r>
    </w:p>
    <w:p w:rsidR="00E86186" w:rsidRPr="00AE22F4" w:rsidRDefault="00E86186" w:rsidP="00EF009B">
      <w:pPr>
        <w:ind w:firstLine="284"/>
      </w:pPr>
      <w:r>
        <w:t xml:space="preserve">Ovaj </w:t>
      </w:r>
      <w:r w:rsidR="002816A9">
        <w:t>i radovi kolega koji su surađivali na izradi kodeka (kolege Tomislav Haramustek, Ljubo Merčep i Davor Prugovečki)</w:t>
      </w:r>
      <w:r>
        <w:t xml:space="preserve"> </w:t>
      </w:r>
      <w:r w:rsidR="002816A9">
        <w:t>uz</w:t>
      </w:r>
      <w:r>
        <w:t xml:space="preserve"> priloženi program daju vrlo dobre temelje </w:t>
      </w:r>
      <w:r w:rsidR="002816A9">
        <w:t>za razumijevanje i izradu kodera u stvarnom vremenu uz visok stupanj sažimanja.</w:t>
      </w:r>
    </w:p>
    <w:p w:rsidR="00FF785E" w:rsidRDefault="00FF785E" w:rsidP="00FF785E">
      <w:pPr>
        <w:pStyle w:val="Heading1"/>
      </w:pPr>
      <w:r>
        <w:br w:type="page"/>
      </w:r>
      <w:bookmarkStart w:id="53" w:name="_Toc263238419"/>
      <w:r>
        <w:lastRenderedPageBreak/>
        <w:t>Literatura</w:t>
      </w:r>
      <w:bookmarkEnd w:id="53"/>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7"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8"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9"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50"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51"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52" w:history="1">
        <w:r w:rsidRPr="00EF2560">
          <w:rPr>
            <w:rStyle w:val="Hyperlink"/>
          </w:rPr>
          <w:t>http://www.khronos.org/files/opencl-quick-reference-card.pdf</w:t>
        </w:r>
      </w:hyperlink>
      <w:r w:rsidR="00E01368">
        <w:t>, svibanj 2010.</w:t>
      </w:r>
    </w:p>
    <w:p w:rsidR="00E01368" w:rsidRDefault="00E01368" w:rsidP="00A2346A">
      <w:pPr>
        <w:pStyle w:val="ListParagraph"/>
        <w:numPr>
          <w:ilvl w:val="0"/>
          <w:numId w:val="12"/>
        </w:numPr>
        <w:jc w:val="left"/>
      </w:pPr>
      <w:r>
        <w:t xml:space="preserve">Advanced Micro Devices, Ati Stream </w:t>
      </w:r>
      <w:r w:rsidR="00FD23C9">
        <w:t>SDK</w:t>
      </w:r>
      <w:r>
        <w:t xml:space="preserve"> OpenCL Programming Guide, </w:t>
      </w:r>
      <w:hyperlink r:id="rId53" w:history="1">
        <w:r w:rsidRPr="00591C3C">
          <w:rPr>
            <w:rStyle w:val="Hyperlink"/>
          </w:rPr>
          <w:t>http://developer.amd.com/gpu_assets/ATI_Stream_SDK_OpenCL_Programming_Guide.pdf</w:t>
        </w:r>
      </w:hyperlink>
      <w:r>
        <w:t xml:space="preserve">, </w:t>
      </w:r>
      <w:r w:rsidR="00FD23C9">
        <w:t>svibanj 2010.</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w:t>
      </w:r>
      <w:r w:rsidR="00CF1EC4">
        <w:t xml:space="preserve">intra predikcija, </w:t>
      </w:r>
      <w:r>
        <w:t>optimizacija, GPU, GPGPU, OpenCL, SIMD, paralelno, arhitektura)</w:t>
      </w:r>
    </w:p>
    <w:p w:rsidR="009E2337" w:rsidRDefault="009E2337" w:rsidP="00F22186"/>
    <w:p w:rsidR="00116C50" w:rsidRDefault="009E2337" w:rsidP="009E2337">
      <w:pPr>
        <w:jc w:val="center"/>
        <w:rPr>
          <w:b/>
        </w:rPr>
      </w:pPr>
      <w:r>
        <w:rPr>
          <w:b/>
        </w:rPr>
        <w:t>Implementation and optimazation of</w:t>
      </w:r>
    </w:p>
    <w:p w:rsidR="009E2337" w:rsidRDefault="009E2337" w:rsidP="009E2337">
      <w:pPr>
        <w:jc w:val="center"/>
        <w:rPr>
          <w:b/>
        </w:rPr>
      </w:pPr>
      <w:r>
        <w:rPr>
          <w:b/>
        </w:rPr>
        <w:t>the MPEG-4 part 10 intra prediction process</w:t>
      </w:r>
    </w:p>
    <w:p w:rsidR="00116C50" w:rsidRPr="009E2337" w:rsidRDefault="00116C50" w:rsidP="009E2337">
      <w:pPr>
        <w:jc w:val="center"/>
        <w:rPr>
          <w:b/>
        </w:rPr>
      </w:pPr>
      <w:r>
        <w:rPr>
          <w:b/>
        </w:rPr>
        <w:t>ABSTRACT</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w:t>
      </w:r>
      <w:r w:rsidR="00CF1EC4">
        <w:t xml:space="preserve">intra prediction, </w:t>
      </w:r>
      <w:r>
        <w:t>optimization, GPU, GPGPU, OpenCL, SIMD, parallel, architecture)</w:t>
      </w:r>
    </w:p>
    <w:sectPr w:rsidR="00FF785E" w:rsidRPr="00C34349" w:rsidSect="00A54006">
      <w:footerReference w:type="default" r:id="rId54"/>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4283" w:rsidRDefault="00974283" w:rsidP="006A05F3">
      <w:pPr>
        <w:spacing w:line="240" w:lineRule="auto"/>
      </w:pPr>
      <w:r>
        <w:separator/>
      </w:r>
    </w:p>
  </w:endnote>
  <w:endnote w:type="continuationSeparator" w:id="0">
    <w:p w:rsidR="00974283" w:rsidRDefault="00974283"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EE"/>
    <w:family w:val="swiss"/>
    <w:pitch w:val="variable"/>
    <w:sig w:usb0="E1002A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ndara">
    <w:panose1 w:val="020E0502030303020204"/>
    <w:charset w:val="EE"/>
    <w:family w:val="swiss"/>
    <w:pitch w:val="variable"/>
    <w:sig w:usb0="A00002EF" w:usb1="4000204B" w:usb2="00000000" w:usb3="00000000" w:csb0="0000009F" w:csb1="00000000"/>
  </w:font>
  <w:font w:name="Meiryo UI">
    <w:panose1 w:val="020B0604030504040204"/>
    <w:charset w:val="80"/>
    <w:family w:val="swiss"/>
    <w:pitch w:val="variable"/>
    <w:sig w:usb0="E10102FF" w:usb1="EAC7FFFF" w:usb2="0001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66463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664631">
    <w:pPr>
      <w:pStyle w:val="Footer"/>
      <w:jc w:val="right"/>
    </w:pPr>
    <w:fldSimple w:instr=" PAGE   \* MERGEFORMAT ">
      <w:r w:rsidR="00404E3F">
        <w:rPr>
          <w:noProof/>
        </w:rPr>
        <w:t>53</w:t>
      </w:r>
    </w:fldSimple>
  </w:p>
  <w:p w:rsidR="00664631" w:rsidRDefault="006646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4283" w:rsidRDefault="00974283" w:rsidP="006A05F3">
      <w:pPr>
        <w:spacing w:line="240" w:lineRule="auto"/>
      </w:pPr>
      <w:r>
        <w:separator/>
      </w:r>
    </w:p>
  </w:footnote>
  <w:footnote w:type="continuationSeparator" w:id="0">
    <w:p w:rsidR="00974283" w:rsidRDefault="00974283" w:rsidP="006A05F3">
      <w:pPr>
        <w:spacing w:line="240" w:lineRule="auto"/>
      </w:pPr>
      <w:r>
        <w:continuationSeparator/>
      </w:r>
    </w:p>
  </w:footnote>
  <w:footnote w:id="1">
    <w:p w:rsidR="00664631" w:rsidRDefault="00664631">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664631" w:rsidRDefault="00664631"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664631" w:rsidRDefault="00664631"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664631" w:rsidRPr="005D7F06" w:rsidRDefault="00664631">
      <w:pPr>
        <w:pStyle w:val="FootnoteText"/>
      </w:pPr>
      <w:r>
        <w:rPr>
          <w:rStyle w:val="FootnoteReference"/>
        </w:rPr>
        <w:footnoteRef/>
      </w:r>
      <w:r>
        <w:t xml:space="preserve"> Tip 1, koji označava podatke o P-slici nije nužan, ali je najznačajniji u vidu razmjera sažimanja.</w:t>
      </w:r>
    </w:p>
  </w:footnote>
  <w:footnote w:id="5">
    <w:p w:rsidR="00664631" w:rsidRDefault="00664631"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664631" w:rsidRDefault="00664631">
      <w:pPr>
        <w:pStyle w:val="FootnoteText"/>
      </w:pPr>
      <w:r>
        <w:rPr>
          <w:rStyle w:val="FootnoteReference"/>
        </w:rPr>
        <w:footnoteRef/>
      </w:r>
      <w:r>
        <w:t xml:space="preserve"> Zapremninom nazivamo količinu bitova potrebnu za zapis danog elementa.</w:t>
      </w:r>
    </w:p>
  </w:footnote>
  <w:footnote w:id="7">
    <w:p w:rsidR="00664631" w:rsidRPr="0081135C" w:rsidRDefault="00664631"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664631" w:rsidRDefault="00664631">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664631" w:rsidRDefault="00664631">
      <w:pPr>
        <w:pStyle w:val="FootnoteText"/>
      </w:pPr>
      <w:r>
        <w:rPr>
          <w:rStyle w:val="FootnoteReference"/>
        </w:rPr>
        <w:footnoteRef/>
      </w:r>
      <w:r>
        <w:t xml:space="preserve"> Revizija jezika C iz 1999. godine.</w:t>
      </w:r>
    </w:p>
  </w:footnote>
  <w:footnote w:id="10">
    <w:p w:rsidR="00664631" w:rsidRDefault="00664631">
      <w:pPr>
        <w:pStyle w:val="FootnoteText"/>
      </w:pPr>
      <w:r>
        <w:rPr>
          <w:rStyle w:val="FootnoteReference"/>
        </w:rPr>
        <w:footnoteRef/>
      </w:r>
      <w:r>
        <w:t xml:space="preserve"> Procesni element T služi za operacije s tipovima podataka dvostruke preciznosti, odnosno za računanje složenih ugrađenih matematičkih funkcija poput trigonometrijskih funkcija, brze Fourierove transformacije, logaritma, itd.</w:t>
      </w:r>
    </w:p>
  </w:footnote>
  <w:footnote w:id="11">
    <w:p w:rsidR="00664631" w:rsidRDefault="00664631">
      <w:pPr>
        <w:pStyle w:val="FootnoteText"/>
      </w:pPr>
      <w:r>
        <w:rPr>
          <w:rStyle w:val="FootnoteReference"/>
        </w:rPr>
        <w:footnoteRef/>
      </w:r>
      <w:r>
        <w:t xml:space="preserve"> U posrednome asemblerskom jeziku za ATI-jeve arhitekture moguće je izvesti operacije nad pet elemenata odjednom, no za OpenCL to nije slučaj.</w:t>
      </w:r>
    </w:p>
  </w:footnote>
  <w:footnote w:id="12">
    <w:p w:rsidR="00664631" w:rsidRDefault="00664631">
      <w:pPr>
        <w:pStyle w:val="FootnoteText"/>
      </w:pPr>
      <w:r>
        <w:rPr>
          <w:rStyle w:val="FootnoteReference"/>
        </w:rPr>
        <w:footnoteRef/>
      </w:r>
      <w:r>
        <w:t xml:space="preserve"> .264 je format datoteke koji sadrži samo sintaksu H.264, bez ikakvih omotača i popratnih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2C847C2"/>
    <w:multiLevelType w:val="hybridMultilevel"/>
    <w:tmpl w:val="3906F5E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9">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9"/>
  </w:num>
  <w:num w:numId="4">
    <w:abstractNumId w:val="0"/>
  </w:num>
  <w:num w:numId="5">
    <w:abstractNumId w:val="7"/>
  </w:num>
  <w:num w:numId="6">
    <w:abstractNumId w:val="12"/>
  </w:num>
  <w:num w:numId="7">
    <w:abstractNumId w:val="11"/>
  </w:num>
  <w:num w:numId="8">
    <w:abstractNumId w:val="8"/>
  </w:num>
  <w:num w:numId="9">
    <w:abstractNumId w:val="2"/>
  </w:num>
  <w:num w:numId="10">
    <w:abstractNumId w:val="6"/>
  </w:num>
  <w:num w:numId="11">
    <w:abstractNumId w:val="1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6"/>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1CEE"/>
    <w:rsid w:val="0007782B"/>
    <w:rsid w:val="0008067E"/>
    <w:rsid w:val="000832F9"/>
    <w:rsid w:val="0008396F"/>
    <w:rsid w:val="00084AFD"/>
    <w:rsid w:val="00084E38"/>
    <w:rsid w:val="000A0B84"/>
    <w:rsid w:val="000A5F29"/>
    <w:rsid w:val="000A7A2B"/>
    <w:rsid w:val="000B4E1F"/>
    <w:rsid w:val="000C68E7"/>
    <w:rsid w:val="000D176C"/>
    <w:rsid w:val="000D4265"/>
    <w:rsid w:val="000D5091"/>
    <w:rsid w:val="000D55E7"/>
    <w:rsid w:val="000E05EE"/>
    <w:rsid w:val="000E17AA"/>
    <w:rsid w:val="000E1C2A"/>
    <w:rsid w:val="000E2A90"/>
    <w:rsid w:val="000E5103"/>
    <w:rsid w:val="000E784A"/>
    <w:rsid w:val="000F7CC9"/>
    <w:rsid w:val="0010021B"/>
    <w:rsid w:val="00100562"/>
    <w:rsid w:val="00105DD6"/>
    <w:rsid w:val="00116C50"/>
    <w:rsid w:val="001176B3"/>
    <w:rsid w:val="00126353"/>
    <w:rsid w:val="00126758"/>
    <w:rsid w:val="00143471"/>
    <w:rsid w:val="00144A38"/>
    <w:rsid w:val="00145530"/>
    <w:rsid w:val="00151DC9"/>
    <w:rsid w:val="00151EC8"/>
    <w:rsid w:val="0015711C"/>
    <w:rsid w:val="0016206F"/>
    <w:rsid w:val="001712F2"/>
    <w:rsid w:val="0017161A"/>
    <w:rsid w:val="00174D90"/>
    <w:rsid w:val="00181C46"/>
    <w:rsid w:val="00187991"/>
    <w:rsid w:val="001A272A"/>
    <w:rsid w:val="001A3222"/>
    <w:rsid w:val="001B7A41"/>
    <w:rsid w:val="001C4EF1"/>
    <w:rsid w:val="001C7126"/>
    <w:rsid w:val="001D2568"/>
    <w:rsid w:val="001D4DAD"/>
    <w:rsid w:val="001D61EE"/>
    <w:rsid w:val="001E40AD"/>
    <w:rsid w:val="001E691A"/>
    <w:rsid w:val="001F0C4B"/>
    <w:rsid w:val="002157A0"/>
    <w:rsid w:val="00217B3D"/>
    <w:rsid w:val="00227D64"/>
    <w:rsid w:val="0023032B"/>
    <w:rsid w:val="002455DE"/>
    <w:rsid w:val="002816A9"/>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36D39"/>
    <w:rsid w:val="003409EC"/>
    <w:rsid w:val="00344280"/>
    <w:rsid w:val="00352C71"/>
    <w:rsid w:val="00355E2F"/>
    <w:rsid w:val="003635D6"/>
    <w:rsid w:val="00366E49"/>
    <w:rsid w:val="00374FC2"/>
    <w:rsid w:val="003753BE"/>
    <w:rsid w:val="00375B16"/>
    <w:rsid w:val="003762C0"/>
    <w:rsid w:val="00386D01"/>
    <w:rsid w:val="0039734E"/>
    <w:rsid w:val="003A2F11"/>
    <w:rsid w:val="003A51E0"/>
    <w:rsid w:val="003B2C8F"/>
    <w:rsid w:val="003B66FE"/>
    <w:rsid w:val="003B708E"/>
    <w:rsid w:val="003C078B"/>
    <w:rsid w:val="003C1B3C"/>
    <w:rsid w:val="003D1E02"/>
    <w:rsid w:val="003D52AD"/>
    <w:rsid w:val="003E6DA1"/>
    <w:rsid w:val="003F6A2B"/>
    <w:rsid w:val="00400A12"/>
    <w:rsid w:val="004036A9"/>
    <w:rsid w:val="00404E3F"/>
    <w:rsid w:val="00421483"/>
    <w:rsid w:val="00435E65"/>
    <w:rsid w:val="0043719E"/>
    <w:rsid w:val="00440070"/>
    <w:rsid w:val="004428C5"/>
    <w:rsid w:val="00453312"/>
    <w:rsid w:val="00455AD2"/>
    <w:rsid w:val="00461E0F"/>
    <w:rsid w:val="00463E28"/>
    <w:rsid w:val="0046420E"/>
    <w:rsid w:val="0046752D"/>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74E4B"/>
    <w:rsid w:val="0058511D"/>
    <w:rsid w:val="00594059"/>
    <w:rsid w:val="00596FFF"/>
    <w:rsid w:val="005A061B"/>
    <w:rsid w:val="005A1AD1"/>
    <w:rsid w:val="005A7723"/>
    <w:rsid w:val="005B6DC3"/>
    <w:rsid w:val="005B7B6A"/>
    <w:rsid w:val="005C1BFD"/>
    <w:rsid w:val="005C7B94"/>
    <w:rsid w:val="005D168E"/>
    <w:rsid w:val="005D7F06"/>
    <w:rsid w:val="005E7467"/>
    <w:rsid w:val="005F2503"/>
    <w:rsid w:val="005F4718"/>
    <w:rsid w:val="005F62C8"/>
    <w:rsid w:val="00607815"/>
    <w:rsid w:val="00607DCD"/>
    <w:rsid w:val="00621A21"/>
    <w:rsid w:val="00627400"/>
    <w:rsid w:val="006337E3"/>
    <w:rsid w:val="0063450A"/>
    <w:rsid w:val="00636328"/>
    <w:rsid w:val="00640E00"/>
    <w:rsid w:val="00640F32"/>
    <w:rsid w:val="00641D3E"/>
    <w:rsid w:val="00650FF9"/>
    <w:rsid w:val="00664631"/>
    <w:rsid w:val="00671468"/>
    <w:rsid w:val="00672849"/>
    <w:rsid w:val="00675413"/>
    <w:rsid w:val="00686851"/>
    <w:rsid w:val="006A04CB"/>
    <w:rsid w:val="006A05F3"/>
    <w:rsid w:val="006A1027"/>
    <w:rsid w:val="006B3AC1"/>
    <w:rsid w:val="006B3B00"/>
    <w:rsid w:val="006C2265"/>
    <w:rsid w:val="006E338B"/>
    <w:rsid w:val="006E3660"/>
    <w:rsid w:val="006E7A7F"/>
    <w:rsid w:val="006F21B6"/>
    <w:rsid w:val="006F2F6D"/>
    <w:rsid w:val="007036E5"/>
    <w:rsid w:val="00706888"/>
    <w:rsid w:val="00711BA3"/>
    <w:rsid w:val="0071218C"/>
    <w:rsid w:val="00716DE6"/>
    <w:rsid w:val="0072532D"/>
    <w:rsid w:val="00732F78"/>
    <w:rsid w:val="00737806"/>
    <w:rsid w:val="00740587"/>
    <w:rsid w:val="00740E33"/>
    <w:rsid w:val="00762FD6"/>
    <w:rsid w:val="007645DB"/>
    <w:rsid w:val="00771D5F"/>
    <w:rsid w:val="00772E68"/>
    <w:rsid w:val="00774691"/>
    <w:rsid w:val="007810E9"/>
    <w:rsid w:val="00783490"/>
    <w:rsid w:val="00783FD3"/>
    <w:rsid w:val="007905AF"/>
    <w:rsid w:val="007A15C8"/>
    <w:rsid w:val="007A1E95"/>
    <w:rsid w:val="007B1928"/>
    <w:rsid w:val="007B2961"/>
    <w:rsid w:val="007B5661"/>
    <w:rsid w:val="007B5D97"/>
    <w:rsid w:val="007B7014"/>
    <w:rsid w:val="007B7C18"/>
    <w:rsid w:val="007C496F"/>
    <w:rsid w:val="007C60E9"/>
    <w:rsid w:val="007C6F6F"/>
    <w:rsid w:val="007E27C7"/>
    <w:rsid w:val="007E5964"/>
    <w:rsid w:val="007E6015"/>
    <w:rsid w:val="008016E8"/>
    <w:rsid w:val="00807C26"/>
    <w:rsid w:val="00812C55"/>
    <w:rsid w:val="00815482"/>
    <w:rsid w:val="0082659E"/>
    <w:rsid w:val="00826D24"/>
    <w:rsid w:val="0084286C"/>
    <w:rsid w:val="00843A8E"/>
    <w:rsid w:val="00844ADE"/>
    <w:rsid w:val="00855FC8"/>
    <w:rsid w:val="00877DA1"/>
    <w:rsid w:val="00887F38"/>
    <w:rsid w:val="0089274D"/>
    <w:rsid w:val="008931C9"/>
    <w:rsid w:val="008A2879"/>
    <w:rsid w:val="008A6936"/>
    <w:rsid w:val="008B04D9"/>
    <w:rsid w:val="008B41BD"/>
    <w:rsid w:val="008C25C6"/>
    <w:rsid w:val="008C2606"/>
    <w:rsid w:val="008C2923"/>
    <w:rsid w:val="008C44FE"/>
    <w:rsid w:val="008C5C68"/>
    <w:rsid w:val="008D4521"/>
    <w:rsid w:val="008D56A0"/>
    <w:rsid w:val="008D5909"/>
    <w:rsid w:val="008D6055"/>
    <w:rsid w:val="008E169B"/>
    <w:rsid w:val="008E2B43"/>
    <w:rsid w:val="008E5213"/>
    <w:rsid w:val="008E5402"/>
    <w:rsid w:val="00907668"/>
    <w:rsid w:val="00912ABB"/>
    <w:rsid w:val="00915D9F"/>
    <w:rsid w:val="009200C9"/>
    <w:rsid w:val="009270A5"/>
    <w:rsid w:val="00927E9B"/>
    <w:rsid w:val="009515CB"/>
    <w:rsid w:val="00953A62"/>
    <w:rsid w:val="00956D4C"/>
    <w:rsid w:val="00973BDD"/>
    <w:rsid w:val="00974283"/>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17D"/>
    <w:rsid w:val="009E7B29"/>
    <w:rsid w:val="009F0DD9"/>
    <w:rsid w:val="009F4E1B"/>
    <w:rsid w:val="00A044A4"/>
    <w:rsid w:val="00A11108"/>
    <w:rsid w:val="00A130D0"/>
    <w:rsid w:val="00A15CA5"/>
    <w:rsid w:val="00A21900"/>
    <w:rsid w:val="00A2346A"/>
    <w:rsid w:val="00A23F08"/>
    <w:rsid w:val="00A316A2"/>
    <w:rsid w:val="00A424C2"/>
    <w:rsid w:val="00A50AE3"/>
    <w:rsid w:val="00A54006"/>
    <w:rsid w:val="00A56E53"/>
    <w:rsid w:val="00A60281"/>
    <w:rsid w:val="00A6115F"/>
    <w:rsid w:val="00A64D0C"/>
    <w:rsid w:val="00A652D6"/>
    <w:rsid w:val="00A6789A"/>
    <w:rsid w:val="00A719EA"/>
    <w:rsid w:val="00A75520"/>
    <w:rsid w:val="00A76596"/>
    <w:rsid w:val="00A916C7"/>
    <w:rsid w:val="00A95BC5"/>
    <w:rsid w:val="00AA0972"/>
    <w:rsid w:val="00AB1930"/>
    <w:rsid w:val="00AB6B7B"/>
    <w:rsid w:val="00AC66FE"/>
    <w:rsid w:val="00AD45AB"/>
    <w:rsid w:val="00AD5729"/>
    <w:rsid w:val="00AD7472"/>
    <w:rsid w:val="00AD7E5B"/>
    <w:rsid w:val="00AE22F4"/>
    <w:rsid w:val="00AE2AD6"/>
    <w:rsid w:val="00AE42A4"/>
    <w:rsid w:val="00AF0CCF"/>
    <w:rsid w:val="00AF257B"/>
    <w:rsid w:val="00AF74E8"/>
    <w:rsid w:val="00B041F3"/>
    <w:rsid w:val="00B1204C"/>
    <w:rsid w:val="00B16258"/>
    <w:rsid w:val="00B173E1"/>
    <w:rsid w:val="00B26E71"/>
    <w:rsid w:val="00B30E1A"/>
    <w:rsid w:val="00B3279F"/>
    <w:rsid w:val="00B37F07"/>
    <w:rsid w:val="00B41271"/>
    <w:rsid w:val="00B45FE7"/>
    <w:rsid w:val="00B51B55"/>
    <w:rsid w:val="00B5286E"/>
    <w:rsid w:val="00B539DB"/>
    <w:rsid w:val="00B60140"/>
    <w:rsid w:val="00B60DF0"/>
    <w:rsid w:val="00B60E02"/>
    <w:rsid w:val="00B638C7"/>
    <w:rsid w:val="00B70A86"/>
    <w:rsid w:val="00B71A77"/>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76B99"/>
    <w:rsid w:val="00C86623"/>
    <w:rsid w:val="00CA12EB"/>
    <w:rsid w:val="00CA2E4D"/>
    <w:rsid w:val="00CA37F8"/>
    <w:rsid w:val="00CA5130"/>
    <w:rsid w:val="00CA7F62"/>
    <w:rsid w:val="00CC46FF"/>
    <w:rsid w:val="00CD30F5"/>
    <w:rsid w:val="00CE3E66"/>
    <w:rsid w:val="00CF1EC4"/>
    <w:rsid w:val="00D070F2"/>
    <w:rsid w:val="00D07A9D"/>
    <w:rsid w:val="00D14739"/>
    <w:rsid w:val="00D14E25"/>
    <w:rsid w:val="00D159E2"/>
    <w:rsid w:val="00D22467"/>
    <w:rsid w:val="00D2334A"/>
    <w:rsid w:val="00D23879"/>
    <w:rsid w:val="00D23B18"/>
    <w:rsid w:val="00D32073"/>
    <w:rsid w:val="00D357BB"/>
    <w:rsid w:val="00D4323F"/>
    <w:rsid w:val="00D45F4E"/>
    <w:rsid w:val="00D506A3"/>
    <w:rsid w:val="00D53768"/>
    <w:rsid w:val="00D575A3"/>
    <w:rsid w:val="00D57EAA"/>
    <w:rsid w:val="00D62307"/>
    <w:rsid w:val="00D67E69"/>
    <w:rsid w:val="00D816DB"/>
    <w:rsid w:val="00D827F7"/>
    <w:rsid w:val="00D87CD1"/>
    <w:rsid w:val="00D973FC"/>
    <w:rsid w:val="00DB4C06"/>
    <w:rsid w:val="00DB53F0"/>
    <w:rsid w:val="00DC432F"/>
    <w:rsid w:val="00DC68DD"/>
    <w:rsid w:val="00DD16D1"/>
    <w:rsid w:val="00DD2E73"/>
    <w:rsid w:val="00DD3CF6"/>
    <w:rsid w:val="00DD3D1E"/>
    <w:rsid w:val="00DD7A48"/>
    <w:rsid w:val="00DE019E"/>
    <w:rsid w:val="00DF057A"/>
    <w:rsid w:val="00DF142E"/>
    <w:rsid w:val="00DF7954"/>
    <w:rsid w:val="00E01368"/>
    <w:rsid w:val="00E1099B"/>
    <w:rsid w:val="00E12C9D"/>
    <w:rsid w:val="00E14085"/>
    <w:rsid w:val="00E31B68"/>
    <w:rsid w:val="00E335AE"/>
    <w:rsid w:val="00E3437D"/>
    <w:rsid w:val="00E457D0"/>
    <w:rsid w:val="00E4719A"/>
    <w:rsid w:val="00E53BA7"/>
    <w:rsid w:val="00E54CD7"/>
    <w:rsid w:val="00E558D2"/>
    <w:rsid w:val="00E67006"/>
    <w:rsid w:val="00E75B7B"/>
    <w:rsid w:val="00E86186"/>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2C3C"/>
    <w:rsid w:val="00F25514"/>
    <w:rsid w:val="00F25658"/>
    <w:rsid w:val="00F424C8"/>
    <w:rsid w:val="00F44673"/>
    <w:rsid w:val="00F47698"/>
    <w:rsid w:val="00F672EE"/>
    <w:rsid w:val="00F81EB3"/>
    <w:rsid w:val="00F845E7"/>
    <w:rsid w:val="00F862EA"/>
    <w:rsid w:val="00F91E05"/>
    <w:rsid w:val="00F93833"/>
    <w:rsid w:val="00F9472A"/>
    <w:rsid w:val="00FA39B2"/>
    <w:rsid w:val="00FA78BE"/>
    <w:rsid w:val="00FB32AA"/>
    <w:rsid w:val="00FC2A53"/>
    <w:rsid w:val="00FC4811"/>
    <w:rsid w:val="00FD23C9"/>
    <w:rsid w:val="00FD4633"/>
    <w:rsid w:val="00FD5004"/>
    <w:rsid w:val="00FE274B"/>
    <w:rsid w:val="00FE52AD"/>
    <w:rsid w:val="00FF0FAB"/>
    <w:rsid w:val="00FF23CF"/>
    <w:rsid w:val="00FF345B"/>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8194"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2" type="connector" idref="#_x0000_s1347">
          <o:proxy start="" idref="#_x0000_s1303" connectloc="2"/>
          <o:proxy end="" idref="#_x0000_s1308" connectloc="0"/>
        </o:r>
        <o:r id="V:Rule23" type="connector" idref="#_x0000_s1349">
          <o:proxy start="" idref="#_x0000_s1305" connectloc="2"/>
          <o:proxy end="" idref="#_x0000_s1309" connectloc="0"/>
        </o:r>
        <o:r id="V:Rule24" type="connector" idref="#_x0000_s1239">
          <o:proxy start="" idref="#_x0000_s1237" connectloc="1"/>
        </o:r>
        <o:r id="V:Rule25" type="connector" idref="#_x0000_s1353"/>
        <o:r id="V:Rule26" type="connector" idref="#_x0000_s1352"/>
        <o:r id="V:Rule27" type="connector" idref="#_x0000_s1213"/>
        <o:r id="V:Rule28" type="connector" idref="#_x0000_s1354"/>
        <o:r id="V:Rule29" type="connector" idref="#_x0000_s1364"/>
        <o:r id="V:Rule30" type="connector" idref="#_x0000_s1355"/>
        <o:r id="V:Rule31" type="connector" idref="#_x0000_s1348">
          <o:proxy start="" idref="#_x0000_s1304" connectloc="2"/>
          <o:proxy end="" idref="#_x0000_s1310" connectloc="0"/>
        </o:r>
        <o:r id="V:Rule32" type="connector" idref="#_x0000_s1344"/>
        <o:r id="V:Rule33" type="connector" idref="#_x0000_s1214"/>
        <o:r id="V:Rule34" type="connector" idref="#_x0000_s1346">
          <o:proxy start="" idref="#_x0000_s1302" connectloc="2"/>
          <o:proxy end="" idref="#_x0000_s1307" connectloc="0"/>
        </o:r>
        <o:r id="V:Rule35" type="connector" idref="#_x0000_s1358"/>
        <o:r id="V:Rule36" type="connector" idref="#_x0000_s1350"/>
        <o:r id="V:Rule37" type="connector" idref="#_x0000_s1357"/>
        <o:r id="V:Rule38" type="connector" idref="#_x0000_s1360">
          <o:proxy start="" idref="#_x0000_s1343" connectloc="2"/>
          <o:proxy end="" idref="#_x0000_s1356" connectloc="0"/>
        </o:r>
        <o:r id="V:Rule39" type="connector" idref="#_x0000_s1359"/>
        <o:r id="V:Rule40" type="connector" idref="#_x0000_s1241">
          <o:proxy start="" idref="#_x0000_s1236" connectloc="1"/>
        </o:r>
        <o:r id="V:Rule41" type="connector" idref="#_x0000_s1351"/>
        <o:r id="V:Rule42" type="connector" idref="#_x0000_s1345">
          <o:proxy start="" idref="#_x0000_s1301" connectloc="2"/>
          <o:proxy end="" idref="#_x0000_s1306" connectloc="0"/>
        </o:r>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vcodex.com/h264.html" TargetMode="External"/><Relationship Id="rId50" Type="http://schemas.openxmlformats.org/officeDocument/2006/relationships/hyperlink" Target="http://www.vcodex.com/files/h264_interpred.pdf"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5.emf"/><Relationship Id="rId53" Type="http://schemas.openxmlformats.org/officeDocument/2006/relationships/hyperlink" Target="http://developer.amd.com/gpu_assets/ATI_Stream_SDK_OpenCL_Programming_Guide.pdf"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http://www.vcodex.com/files/h264_overview_orig.pdf" TargetMode="Externa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4.png"/><Relationship Id="rId52" Type="http://schemas.openxmlformats.org/officeDocument/2006/relationships/hyperlink" Target="http://www.khronos.org/files/opencl-quick-reference-card.pd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hyperlink" Target="http://www.vcodex.com/h264overview.html" TargetMode="Externa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hyperlink" Target="http://www.macresearch.org/opencl"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347C3E-02E1-4B06-9E54-661FB11E3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1</TotalTime>
  <Pages>57</Pages>
  <Words>11785</Words>
  <Characters>67176</Characters>
  <Application>Microsoft Office Word</Application>
  <DocSecurity>0</DocSecurity>
  <Lines>559</Lines>
  <Paragraphs>157</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788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Marić</cp:lastModifiedBy>
  <cp:revision>39</cp:revision>
  <cp:lastPrinted>2010-05-22T16:31:00Z</cp:lastPrinted>
  <dcterms:created xsi:type="dcterms:W3CDTF">2010-06-01T21:14:00Z</dcterms:created>
  <dcterms:modified xsi:type="dcterms:W3CDTF">2010-06-1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